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C2756" w:rsidRDefault="00AC2756">
      <w:r>
        <w:rPr>
          <w:rFonts w:hint="eastAsia"/>
        </w:rPr>
        <w:t>1</w:t>
      </w:r>
      <w:r>
        <w:t xml:space="preserve"> </w:t>
      </w:r>
      <w:r>
        <w:rPr>
          <w:rFonts w:hint="eastAsia"/>
        </w:rPr>
        <w:t>贵州茅台 工商银行 五粮液</w:t>
      </w:r>
    </w:p>
    <w:p w:rsidR="00AC2756" w:rsidRDefault="00AC2756">
      <w:r>
        <w:t>1</w:t>
      </w:r>
      <w:r>
        <w:rPr>
          <w:rFonts w:hint="eastAsia"/>
        </w:rPr>
        <w:t>.</w:t>
      </w:r>
      <w:r>
        <w:t>1</w:t>
      </w:r>
      <w:r>
        <w:rPr>
          <w:rFonts w:hint="eastAsia"/>
        </w:rPr>
        <w:t>简单收益率 对数收益率</w:t>
      </w:r>
    </w:p>
    <w:p w:rsidR="00AC2756" w:rsidRDefault="00AC2756">
      <w:r>
        <w:rPr>
          <w:noProof/>
        </w:rPr>
        <w:drawing>
          <wp:inline distT="0" distB="0" distL="0" distR="0" wp14:anchorId="76293CD8" wp14:editId="32A3ACC3">
            <wp:extent cx="5113463" cy="1950889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5113463" cy="19508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C2756" w:rsidRDefault="00AC2756">
      <w:r w:rsidRPr="00AC2756">
        <w:t>1.2对数收益率时序图</w:t>
      </w:r>
    </w:p>
    <w:p w:rsidR="00AC2756" w:rsidRDefault="00AC2756">
      <w:r>
        <w:rPr>
          <w:noProof/>
        </w:rPr>
        <w:drawing>
          <wp:inline distT="0" distB="0" distL="0" distR="0" wp14:anchorId="7ADCD734" wp14:editId="4BC6457B">
            <wp:extent cx="5274310" cy="3204210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2042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C2756" w:rsidRDefault="0095781E">
      <w:r>
        <w:lastRenderedPageBreak/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4.6pt;height:233.4pt">
            <v:imagedata r:id="rId6" o:title="wly_log_r"/>
          </v:shape>
        </w:pict>
      </w:r>
    </w:p>
    <w:p w:rsidR="00AC2756" w:rsidRDefault="00AC2756" w:rsidP="00AC2756">
      <w:pPr>
        <w:jc w:val="center"/>
      </w:pPr>
      <w:r>
        <w:rPr>
          <w:rFonts w:hint="eastAsia"/>
        </w:rPr>
        <w:t>贵州茅台</w:t>
      </w:r>
    </w:p>
    <w:p w:rsidR="00AC2756" w:rsidRDefault="0095781E">
      <w:r>
        <w:pict>
          <v:shape id="_x0000_i1026" type="#_x0000_t75" style="width:414.6pt;height:233.4pt">
            <v:imagedata r:id="rId7" o:title="icbc_log_r"/>
          </v:shape>
        </w:pict>
      </w:r>
    </w:p>
    <w:p w:rsidR="00AC2756" w:rsidRDefault="00AC2756" w:rsidP="00AC2756">
      <w:pPr>
        <w:jc w:val="center"/>
      </w:pPr>
      <w:r>
        <w:rPr>
          <w:rFonts w:hint="eastAsia"/>
        </w:rPr>
        <w:t>工商银行</w:t>
      </w:r>
    </w:p>
    <w:p w:rsidR="00AC2756" w:rsidRDefault="0095781E" w:rsidP="00AC2756">
      <w:pPr>
        <w:jc w:val="center"/>
      </w:pPr>
      <w:r>
        <w:lastRenderedPageBreak/>
        <w:pict>
          <v:shape id="_x0000_i1027" type="#_x0000_t75" style="width:414.6pt;height:233.4pt">
            <v:imagedata r:id="rId6" o:title="wly_log_r"/>
          </v:shape>
        </w:pict>
      </w:r>
    </w:p>
    <w:p w:rsidR="00AC2756" w:rsidRDefault="00AC2756" w:rsidP="00AC2756">
      <w:pPr>
        <w:jc w:val="center"/>
      </w:pPr>
      <w:r>
        <w:rPr>
          <w:rFonts w:hint="eastAsia"/>
        </w:rPr>
        <w:t>五粮液</w:t>
      </w:r>
    </w:p>
    <w:p w:rsidR="00AC2756" w:rsidRDefault="00AC2756" w:rsidP="00AC2756">
      <w:r w:rsidRPr="00AC2756">
        <w:t>1.3检验数据平稳性</w:t>
      </w:r>
    </w:p>
    <w:p w:rsidR="00AC2756" w:rsidRDefault="00AC2756" w:rsidP="00AC2756">
      <w:pPr>
        <w:jc w:val="center"/>
      </w:pPr>
      <w:r>
        <w:rPr>
          <w:noProof/>
        </w:rPr>
        <w:drawing>
          <wp:inline distT="0" distB="0" distL="0" distR="0" wp14:anchorId="14A36C38" wp14:editId="0130AA2E">
            <wp:extent cx="3878916" cy="1188823"/>
            <wp:effectExtent l="0" t="0" r="762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878916" cy="11888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C2756" w:rsidRDefault="005738FA" w:rsidP="005738FA">
      <w:r>
        <w:tab/>
      </w:r>
      <w:r>
        <w:rPr>
          <w:rFonts w:hint="eastAsia"/>
        </w:rPr>
        <w:t>检验结果:贵州茅台和五粮液平稳 工商银行7阶平稳</w:t>
      </w:r>
    </w:p>
    <w:p w:rsidR="005738FA" w:rsidRDefault="005738FA" w:rsidP="005738FA">
      <w:proofErr w:type="spellStart"/>
      <w:proofErr w:type="gramStart"/>
      <w:r>
        <w:t>gzmt</w:t>
      </w:r>
      <w:proofErr w:type="spellEnd"/>
      <w:r>
        <w:t>(</w:t>
      </w:r>
      <w:proofErr w:type="gramEnd"/>
      <w:r>
        <w:t>-26.40707683339336, 0.0, 0, 691, {'1%': -3.4398489271901713, '5%': -2.8657317673059395, '10%': -2.569002221596252}, -3324.304797850458)</w:t>
      </w:r>
    </w:p>
    <w:p w:rsidR="005738FA" w:rsidRDefault="005738FA" w:rsidP="005738FA">
      <w:proofErr w:type="spellStart"/>
      <w:proofErr w:type="gramStart"/>
      <w:r>
        <w:t>icbc</w:t>
      </w:r>
      <w:proofErr w:type="spellEnd"/>
      <w:r>
        <w:t>(</w:t>
      </w:r>
      <w:proofErr w:type="gramEnd"/>
      <w:r>
        <w:t>-10.667451464679653, 4.251165964717407e-19, 7, 684, {'1%': -3.439946506895534, '5%': -2.8657747597081404, '10%': -2.5690251267911495}, -3979.29930404665)</w:t>
      </w:r>
    </w:p>
    <w:p w:rsidR="005738FA" w:rsidRDefault="005738FA" w:rsidP="005738FA">
      <w:proofErr w:type="spellStart"/>
      <w:proofErr w:type="gramStart"/>
      <w:r>
        <w:t>wly</w:t>
      </w:r>
      <w:proofErr w:type="spellEnd"/>
      <w:r>
        <w:t>(</w:t>
      </w:r>
      <w:proofErr w:type="gramEnd"/>
      <w:r>
        <w:t>-25.403506965722965, 0.0, 0, 691, {'1%': -3.4398489271901713, '5%': -2.8657317673059395, '10%': -2.569002221596252}, -3023.636593958669)</w:t>
      </w:r>
    </w:p>
    <w:p w:rsidR="005738FA" w:rsidRDefault="005738FA" w:rsidP="005738FA">
      <w:r>
        <w:rPr>
          <w:rFonts w:hint="eastAsia"/>
        </w:rPr>
        <w:t>其实对于有涨跌停板限制的a股市场,</w:t>
      </w:r>
      <w:r>
        <w:t xml:space="preserve"> </w:t>
      </w:r>
      <w:proofErr w:type="gramStart"/>
      <w:r>
        <w:rPr>
          <w:rFonts w:hint="eastAsia"/>
        </w:rPr>
        <w:t>验证日</w:t>
      </w:r>
      <w:proofErr w:type="gramEnd"/>
      <w:r>
        <w:rPr>
          <w:rFonts w:hint="eastAsia"/>
        </w:rPr>
        <w:t>收益率序列的平稳性是没有意义是 必然平稳</w:t>
      </w:r>
    </w:p>
    <w:p w:rsidR="005738FA" w:rsidRDefault="005738FA" w:rsidP="005738FA">
      <w:r w:rsidRPr="005738FA">
        <w:t>1.4通过信息准则建立合适的模型</w:t>
      </w:r>
    </w:p>
    <w:p w:rsidR="005738FA" w:rsidRDefault="005738FA" w:rsidP="005738FA">
      <w:r>
        <w:rPr>
          <w:noProof/>
        </w:rPr>
        <w:lastRenderedPageBreak/>
        <w:drawing>
          <wp:inline distT="0" distB="0" distL="0" distR="0" wp14:anchorId="60CC668F" wp14:editId="13D83FAC">
            <wp:extent cx="4610500" cy="3756986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610500" cy="37569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738FA" w:rsidRDefault="0095781E" w:rsidP="005738FA">
      <w:r>
        <w:pict>
          <v:shape id="_x0000_i1028" type="#_x0000_t75" style="width:415.2pt;height:311.4pt">
            <v:imagedata r:id="rId10" o:title="gzmt_acf"/>
          </v:shape>
        </w:pict>
      </w:r>
      <w:r>
        <w:lastRenderedPageBreak/>
        <w:pict>
          <v:shape id="_x0000_i1029" type="#_x0000_t75" style="width:415.2pt;height:311.4pt">
            <v:imagedata r:id="rId11" o:title="gzmt_pacf"/>
          </v:shape>
        </w:pict>
      </w:r>
    </w:p>
    <w:p w:rsidR="005738FA" w:rsidRDefault="005738FA" w:rsidP="005738FA">
      <w:r>
        <w:rPr>
          <w:rFonts w:hint="eastAsia"/>
        </w:rPr>
        <w:t>贵州茅台</w:t>
      </w:r>
      <w:proofErr w:type="spellStart"/>
      <w:r>
        <w:rPr>
          <w:rFonts w:hint="eastAsia"/>
        </w:rPr>
        <w:t>acf</w:t>
      </w:r>
      <w:proofErr w:type="spellEnd"/>
      <w:r>
        <w:rPr>
          <w:rFonts w:hint="eastAsia"/>
        </w:rPr>
        <w:t>和</w:t>
      </w:r>
      <w:proofErr w:type="spellStart"/>
      <w:r>
        <w:rPr>
          <w:rFonts w:hint="eastAsia"/>
        </w:rPr>
        <w:t>pacf</w:t>
      </w:r>
      <w:proofErr w:type="spellEnd"/>
    </w:p>
    <w:p w:rsidR="005738FA" w:rsidRDefault="0095781E" w:rsidP="005738FA">
      <w:r>
        <w:pict>
          <v:shape id="_x0000_i1030" type="#_x0000_t75" style="width:415.2pt;height:311.4pt">
            <v:imagedata r:id="rId12" o:title="icbc_acf"/>
          </v:shape>
        </w:pict>
      </w:r>
    </w:p>
    <w:p w:rsidR="005738FA" w:rsidRDefault="0095781E" w:rsidP="005738FA">
      <w:r>
        <w:lastRenderedPageBreak/>
        <w:pict>
          <v:shape id="_x0000_i1031" type="#_x0000_t75" style="width:415.2pt;height:311.4pt">
            <v:imagedata r:id="rId13" o:title="icbc_pacf"/>
          </v:shape>
        </w:pict>
      </w:r>
    </w:p>
    <w:p w:rsidR="005738FA" w:rsidRDefault="005738FA" w:rsidP="005738FA">
      <w:r>
        <w:rPr>
          <w:rFonts w:hint="eastAsia"/>
        </w:rPr>
        <w:t>工商银行</w:t>
      </w:r>
      <w:proofErr w:type="spellStart"/>
      <w:r>
        <w:rPr>
          <w:rFonts w:hint="eastAsia"/>
        </w:rPr>
        <w:t>acf</w:t>
      </w:r>
      <w:proofErr w:type="spellEnd"/>
      <w:r>
        <w:t xml:space="preserve"> </w:t>
      </w:r>
      <w:proofErr w:type="spellStart"/>
      <w:r>
        <w:rPr>
          <w:rFonts w:hint="eastAsia"/>
        </w:rPr>
        <w:t>pacf</w:t>
      </w:r>
      <w:proofErr w:type="spellEnd"/>
    </w:p>
    <w:p w:rsidR="005738FA" w:rsidRDefault="0095781E" w:rsidP="005738FA">
      <w:r>
        <w:pict>
          <v:shape id="_x0000_i1032" type="#_x0000_t75" style="width:415.2pt;height:311.4pt">
            <v:imagedata r:id="rId14" o:title="wly_acf"/>
          </v:shape>
        </w:pict>
      </w:r>
    </w:p>
    <w:p w:rsidR="005738FA" w:rsidRDefault="0095781E" w:rsidP="005738FA">
      <w:r>
        <w:lastRenderedPageBreak/>
        <w:pict>
          <v:shape id="_x0000_i1033" type="#_x0000_t75" style="width:415.2pt;height:311.4pt">
            <v:imagedata r:id="rId15" o:title="wly_pacf"/>
          </v:shape>
        </w:pict>
      </w:r>
    </w:p>
    <w:p w:rsidR="005738FA" w:rsidRDefault="005738FA" w:rsidP="005738FA">
      <w:r>
        <w:rPr>
          <w:rFonts w:hint="eastAsia"/>
        </w:rPr>
        <w:t>五粮液</w:t>
      </w:r>
      <w:proofErr w:type="spellStart"/>
      <w:r>
        <w:rPr>
          <w:rFonts w:hint="eastAsia"/>
        </w:rPr>
        <w:t>acf</w:t>
      </w:r>
      <w:proofErr w:type="spellEnd"/>
      <w:r>
        <w:t xml:space="preserve"> </w:t>
      </w:r>
      <w:proofErr w:type="spellStart"/>
      <w:r>
        <w:rPr>
          <w:rFonts w:hint="eastAsia"/>
        </w:rPr>
        <w:t>pacf</w:t>
      </w:r>
      <w:proofErr w:type="spellEnd"/>
    </w:p>
    <w:p w:rsidR="005738FA" w:rsidRDefault="005738FA" w:rsidP="005738FA">
      <w:proofErr w:type="gramStart"/>
      <w:r>
        <w:rPr>
          <w:rFonts w:hint="eastAsia"/>
        </w:rPr>
        <w:t>偏相关图自相关图</w:t>
      </w:r>
      <w:proofErr w:type="gramEnd"/>
      <w:r>
        <w:rPr>
          <w:rFonts w:hint="eastAsia"/>
        </w:rPr>
        <w:t>看不出什么 继续进行信息准则定阶</w:t>
      </w:r>
    </w:p>
    <w:p w:rsidR="005738FA" w:rsidRDefault="005738FA" w:rsidP="005738FA">
      <w:r>
        <w:rPr>
          <w:noProof/>
        </w:rPr>
        <w:drawing>
          <wp:inline distT="0" distB="0" distL="0" distR="0" wp14:anchorId="3F72A0AD" wp14:editId="7591E319">
            <wp:extent cx="5274310" cy="1653540"/>
            <wp:effectExtent l="0" t="0" r="2540" b="381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6535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03AF4" w:rsidRDefault="005738FA" w:rsidP="005738FA">
      <w:r>
        <w:rPr>
          <w:rFonts w:hint="eastAsia"/>
        </w:rPr>
        <w:t>结果见文件夹下</w:t>
      </w:r>
      <w:r w:rsidRPr="005738FA">
        <w:t>ic_order.txt</w:t>
      </w:r>
      <w:r>
        <w:rPr>
          <w:rFonts w:hint="eastAsia"/>
        </w:rPr>
        <w:t>和</w:t>
      </w:r>
      <w:r w:rsidRPr="005738FA">
        <w:t>ic_order_another.txt</w:t>
      </w:r>
      <w:r w:rsidR="00503AF4">
        <w:rPr>
          <w:rFonts w:hint="eastAsia"/>
        </w:rPr>
        <w:t xml:space="preserve"> </w:t>
      </w:r>
      <w:proofErr w:type="gramStart"/>
      <w:r w:rsidR="00503AF4">
        <w:rPr>
          <w:rFonts w:hint="eastAsia"/>
        </w:rPr>
        <w:t>最大定阶数</w:t>
      </w:r>
      <w:proofErr w:type="gramEnd"/>
      <w:r w:rsidR="00503AF4">
        <w:rPr>
          <w:rFonts w:hint="eastAsia"/>
        </w:rPr>
        <w:t>为</w:t>
      </w:r>
      <w:proofErr w:type="spellStart"/>
      <w:r w:rsidR="00503AF4">
        <w:rPr>
          <w:rFonts w:hint="eastAsia"/>
        </w:rPr>
        <w:t>ar</w:t>
      </w:r>
      <w:proofErr w:type="spellEnd"/>
      <w:r w:rsidR="00503AF4">
        <w:rPr>
          <w:rFonts w:hint="eastAsia"/>
        </w:rPr>
        <w:t>和ma</w:t>
      </w:r>
      <w:r w:rsidR="00503AF4">
        <w:t xml:space="preserve"> </w:t>
      </w:r>
      <w:r w:rsidR="00503AF4">
        <w:rPr>
          <w:rFonts w:hint="eastAsia"/>
        </w:rPr>
        <w:t>均1</w:t>
      </w:r>
      <w:r w:rsidR="00503AF4">
        <w:t>0</w:t>
      </w:r>
      <w:r w:rsidR="00503AF4">
        <w:rPr>
          <w:rFonts w:hint="eastAsia"/>
        </w:rPr>
        <w:t>阶</w:t>
      </w:r>
    </w:p>
    <w:p w:rsidR="00503AF4" w:rsidRPr="00503AF4" w:rsidRDefault="00503AF4" w:rsidP="005738FA">
      <w:r>
        <w:t>R5 3600X</w:t>
      </w:r>
      <w:r>
        <w:rPr>
          <w:rFonts w:hint="eastAsia"/>
        </w:rPr>
        <w:t>跑了一晚上才出结果 不要轻易运行</w:t>
      </w:r>
    </w:p>
    <w:p w:rsidR="00503AF4" w:rsidRDefault="00503AF4" w:rsidP="005738FA">
      <w:r>
        <w:rPr>
          <w:rFonts w:hint="eastAsia"/>
        </w:rPr>
        <w:t>结论是贵州茅台在</w:t>
      </w:r>
      <w:proofErr w:type="spellStart"/>
      <w:r>
        <w:rPr>
          <w:rFonts w:hint="eastAsia"/>
        </w:rPr>
        <w:t>aicbic</w:t>
      </w:r>
      <w:proofErr w:type="spellEnd"/>
      <w:r>
        <w:rPr>
          <w:rFonts w:hint="eastAsia"/>
        </w:rPr>
        <w:t>下均为0,</w:t>
      </w:r>
      <w:r>
        <w:t xml:space="preserve">0 </w:t>
      </w:r>
      <w:r>
        <w:rPr>
          <w:rFonts w:hint="eastAsia"/>
        </w:rPr>
        <w:t>工商银行在</w:t>
      </w:r>
      <w:proofErr w:type="spellStart"/>
      <w:r>
        <w:rPr>
          <w:rFonts w:hint="eastAsia"/>
        </w:rPr>
        <w:t>aic</w:t>
      </w:r>
      <w:proofErr w:type="spellEnd"/>
      <w:r>
        <w:rPr>
          <w:rFonts w:hint="eastAsia"/>
        </w:rPr>
        <w:t>下</w:t>
      </w:r>
      <w:r w:rsidR="009D2918">
        <w:t>6</w:t>
      </w:r>
      <w:r>
        <w:rPr>
          <w:rFonts w:hint="eastAsia"/>
        </w:rPr>
        <w:t>,</w:t>
      </w:r>
      <w:r w:rsidR="009D2918">
        <w:t>2</w:t>
      </w:r>
      <w:r>
        <w:t xml:space="preserve"> </w:t>
      </w:r>
      <w:proofErr w:type="spellStart"/>
      <w:r>
        <w:rPr>
          <w:rFonts w:hint="eastAsia"/>
        </w:rPr>
        <w:t>bic</w:t>
      </w:r>
      <w:proofErr w:type="spellEnd"/>
      <w:r>
        <w:rPr>
          <w:rFonts w:hint="eastAsia"/>
        </w:rPr>
        <w:t>下0,</w:t>
      </w:r>
      <w:r>
        <w:t xml:space="preserve">0 </w:t>
      </w:r>
      <w:r>
        <w:rPr>
          <w:rFonts w:hint="eastAsia"/>
        </w:rPr>
        <w:t>五粮液在</w:t>
      </w:r>
      <w:proofErr w:type="spellStart"/>
      <w:r>
        <w:rPr>
          <w:rFonts w:hint="eastAsia"/>
        </w:rPr>
        <w:t>aic</w:t>
      </w:r>
      <w:proofErr w:type="spellEnd"/>
      <w:r>
        <w:rPr>
          <w:rFonts w:hint="eastAsia"/>
        </w:rPr>
        <w:t>下8,</w:t>
      </w:r>
      <w:r>
        <w:t xml:space="preserve">6 </w:t>
      </w:r>
      <w:proofErr w:type="spellStart"/>
      <w:r>
        <w:rPr>
          <w:rFonts w:hint="eastAsia"/>
        </w:rPr>
        <w:t>bic</w:t>
      </w:r>
      <w:proofErr w:type="spellEnd"/>
      <w:r>
        <w:rPr>
          <w:rFonts w:hint="eastAsia"/>
        </w:rPr>
        <w:t>下</w:t>
      </w:r>
      <w:r>
        <w:t>0</w:t>
      </w:r>
      <w:r>
        <w:rPr>
          <w:rFonts w:hint="eastAsia"/>
        </w:rPr>
        <w:t>,</w:t>
      </w:r>
      <w:r>
        <w:t>0</w:t>
      </w:r>
    </w:p>
    <w:p w:rsidR="00503AF4" w:rsidRDefault="00503AF4" w:rsidP="005738FA">
      <w:r>
        <w:rPr>
          <w:rFonts w:hint="eastAsia"/>
        </w:rPr>
        <w:t>结果很不好看 于是怀疑序列有为白噪声的可能性</w:t>
      </w:r>
      <w:r>
        <w:t xml:space="preserve"> </w:t>
      </w:r>
      <w:r>
        <w:rPr>
          <w:rFonts w:hint="eastAsia"/>
        </w:rPr>
        <w:t>白噪声就没有建模的意义了</w:t>
      </w:r>
    </w:p>
    <w:p w:rsidR="00503AF4" w:rsidRDefault="00503AF4" w:rsidP="005738FA">
      <w:r>
        <w:rPr>
          <w:rFonts w:hint="eastAsia"/>
        </w:rPr>
        <w:t>因此直接对收益率序列进行</w:t>
      </w:r>
      <w:proofErr w:type="spellStart"/>
      <w:r>
        <w:rPr>
          <w:rFonts w:hint="eastAsia"/>
        </w:rPr>
        <w:t>lb</w:t>
      </w:r>
      <w:proofErr w:type="spellEnd"/>
      <w:r>
        <w:rPr>
          <w:rFonts w:hint="eastAsia"/>
        </w:rPr>
        <w:t>检验 结果见</w:t>
      </w:r>
      <w:r w:rsidRPr="00503AF4">
        <w:t>lb_result.csv</w:t>
      </w:r>
    </w:p>
    <w:p w:rsidR="00503AF4" w:rsidRDefault="00503AF4" w:rsidP="005738FA">
      <w:r>
        <w:rPr>
          <w:noProof/>
        </w:rPr>
        <w:lastRenderedPageBreak/>
        <w:drawing>
          <wp:inline distT="0" distB="0" distL="0" distR="0" wp14:anchorId="55C9AE0D" wp14:editId="35351FEF">
            <wp:extent cx="5274310" cy="2873375"/>
            <wp:effectExtent l="0" t="0" r="2540" b="317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73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03AF4" w:rsidRDefault="0095781E" w:rsidP="005738FA">
      <w:r>
        <w:pict>
          <v:shape id="_x0000_i1034" type="#_x0000_t75" style="width:414.6pt;height:233.4pt">
            <v:imagedata r:id="rId18" o:title="gzmt_lb"/>
          </v:shape>
        </w:pict>
      </w:r>
    </w:p>
    <w:p w:rsidR="00503AF4" w:rsidRDefault="0095781E" w:rsidP="005738FA">
      <w:r>
        <w:lastRenderedPageBreak/>
        <w:pict>
          <v:shape id="_x0000_i1035" type="#_x0000_t75" style="width:414.6pt;height:233.4pt">
            <v:imagedata r:id="rId19" o:title="icbc_lb"/>
          </v:shape>
        </w:pict>
      </w:r>
    </w:p>
    <w:p w:rsidR="00503AF4" w:rsidRDefault="0095781E" w:rsidP="005738FA">
      <w:r>
        <w:pict>
          <v:shape id="_x0000_i1036" type="#_x0000_t75" style="width:414.6pt;height:233.4pt">
            <v:imagedata r:id="rId20" o:title="wly_lb"/>
          </v:shape>
        </w:pict>
      </w:r>
    </w:p>
    <w:p w:rsidR="00474346" w:rsidRDefault="00503AF4" w:rsidP="005738FA">
      <w:r>
        <w:rPr>
          <w:rFonts w:hint="eastAsia"/>
        </w:rPr>
        <w:t>结论为贵州茅台和五粮液日收益率为白噪声序列,</w:t>
      </w:r>
      <w:r>
        <w:t xml:space="preserve"> </w:t>
      </w:r>
      <w:r>
        <w:rPr>
          <w:rFonts w:hint="eastAsia"/>
        </w:rPr>
        <w:t xml:space="preserve">没有建模的意义 </w:t>
      </w:r>
    </w:p>
    <w:p w:rsidR="00474346" w:rsidRDefault="00474346" w:rsidP="005738FA"/>
    <w:p w:rsidR="00503AF4" w:rsidRDefault="00503AF4" w:rsidP="005738FA">
      <w:r>
        <w:rPr>
          <w:rFonts w:hint="eastAsia"/>
        </w:rPr>
        <w:t>因此最后只对工商银行的日收益率序列进行建模和分析</w:t>
      </w:r>
      <w:r w:rsidR="009D2918">
        <w:rPr>
          <w:rFonts w:hint="eastAsia"/>
        </w:rPr>
        <w:t>A</w:t>
      </w:r>
      <w:r w:rsidR="009D2918">
        <w:t>RMA(6,2)</w:t>
      </w:r>
    </w:p>
    <w:p w:rsidR="00503AF4" w:rsidRDefault="00474346" w:rsidP="005738FA">
      <w:r w:rsidRPr="00474346">
        <w:t>1.5模型拟合 参数估计并进行合意性诊断</w:t>
      </w:r>
    </w:p>
    <w:p w:rsidR="009D2918" w:rsidRDefault="009D2918" w:rsidP="005738FA">
      <w:r>
        <w:rPr>
          <w:noProof/>
        </w:rPr>
        <w:drawing>
          <wp:inline distT="0" distB="0" distL="0" distR="0" wp14:anchorId="7F7AA65D" wp14:editId="722A5AD3">
            <wp:extent cx="5182049" cy="1661304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182049" cy="16613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2918" w:rsidRDefault="009D2918" w:rsidP="005738FA">
      <w:r>
        <w:rPr>
          <w:rFonts w:hint="eastAsia"/>
        </w:rPr>
        <w:t>结果如下(完整结果见f</w:t>
      </w:r>
      <w:r>
        <w:t>it_result_1.txt</w:t>
      </w:r>
      <w:r>
        <w:rPr>
          <w:rFonts w:hint="eastAsia"/>
        </w:rPr>
        <w:t>)</w:t>
      </w:r>
    </w:p>
    <w:p w:rsidR="009D2918" w:rsidRDefault="009D2918" w:rsidP="005738FA"/>
    <w:p w:rsidR="009D2918" w:rsidRDefault="009D2918" w:rsidP="009D2918">
      <w:r>
        <w:t>Tit   = total number of iterations</w:t>
      </w:r>
    </w:p>
    <w:p w:rsidR="009D2918" w:rsidRDefault="009D2918" w:rsidP="009D2918">
      <w:proofErr w:type="spellStart"/>
      <w:r>
        <w:t>Tnf</w:t>
      </w:r>
      <w:proofErr w:type="spellEnd"/>
      <w:r>
        <w:t xml:space="preserve">   = total number of function evaluations</w:t>
      </w:r>
    </w:p>
    <w:p w:rsidR="009D2918" w:rsidRDefault="009D2918" w:rsidP="009D2918">
      <w:proofErr w:type="spellStart"/>
      <w:r>
        <w:t>Tnint</w:t>
      </w:r>
      <w:proofErr w:type="spellEnd"/>
      <w:r>
        <w:t xml:space="preserve"> = total number of segments explored during Cauchy searches</w:t>
      </w:r>
    </w:p>
    <w:p w:rsidR="009D2918" w:rsidRDefault="009D2918" w:rsidP="009D2918">
      <w:proofErr w:type="gramStart"/>
      <w:r>
        <w:t>Skip  =</w:t>
      </w:r>
      <w:proofErr w:type="gramEnd"/>
      <w:r>
        <w:t xml:space="preserve"> number of BFGS updates skipped</w:t>
      </w:r>
    </w:p>
    <w:p w:rsidR="009D2918" w:rsidRDefault="009D2918" w:rsidP="009D2918">
      <w:proofErr w:type="spellStart"/>
      <w:proofErr w:type="gramStart"/>
      <w:r>
        <w:t>Nact</w:t>
      </w:r>
      <w:proofErr w:type="spellEnd"/>
      <w:r>
        <w:t xml:space="preserve">  =</w:t>
      </w:r>
      <w:proofErr w:type="gramEnd"/>
      <w:r>
        <w:t xml:space="preserve"> number of active bounds at final generalized Cauchy point</w:t>
      </w:r>
    </w:p>
    <w:p w:rsidR="009D2918" w:rsidRDefault="009D2918" w:rsidP="009D2918">
      <w:proofErr w:type="spellStart"/>
      <w:r>
        <w:t>Projg</w:t>
      </w:r>
      <w:proofErr w:type="spellEnd"/>
      <w:r>
        <w:t xml:space="preserve"> = norm of the final projected gradient</w:t>
      </w:r>
    </w:p>
    <w:p w:rsidR="009D2918" w:rsidRDefault="009D2918" w:rsidP="009D2918">
      <w:r>
        <w:t>F     = final function value</w:t>
      </w:r>
    </w:p>
    <w:p w:rsidR="009D2918" w:rsidRDefault="009D2918" w:rsidP="009D2918"/>
    <w:p w:rsidR="009D2918" w:rsidRDefault="009D2918" w:rsidP="009D2918">
      <w:r>
        <w:t xml:space="preserve">           * * *</w:t>
      </w:r>
    </w:p>
    <w:p w:rsidR="009D2918" w:rsidRDefault="009D2918" w:rsidP="009D2918"/>
    <w:p w:rsidR="009D2918" w:rsidRDefault="009D2918" w:rsidP="009D2918">
      <w:r>
        <w:t xml:space="preserve">   N    Tit     </w:t>
      </w:r>
      <w:proofErr w:type="spellStart"/>
      <w:proofErr w:type="gramStart"/>
      <w:r>
        <w:t>Tnf</w:t>
      </w:r>
      <w:proofErr w:type="spellEnd"/>
      <w:r>
        <w:t xml:space="preserve">  </w:t>
      </w:r>
      <w:proofErr w:type="spellStart"/>
      <w:r>
        <w:t>Tnint</w:t>
      </w:r>
      <w:proofErr w:type="spellEnd"/>
      <w:proofErr w:type="gramEnd"/>
      <w:r>
        <w:t xml:space="preserve">  Skip  </w:t>
      </w:r>
      <w:proofErr w:type="spellStart"/>
      <w:r>
        <w:t>Nact</w:t>
      </w:r>
      <w:proofErr w:type="spellEnd"/>
      <w:r>
        <w:t xml:space="preserve">     </w:t>
      </w:r>
      <w:proofErr w:type="spellStart"/>
      <w:r>
        <w:t>Projg</w:t>
      </w:r>
      <w:proofErr w:type="spellEnd"/>
      <w:r>
        <w:t xml:space="preserve">        F</w:t>
      </w:r>
    </w:p>
    <w:p w:rsidR="009D2918" w:rsidRDefault="009D2918" w:rsidP="009D2918">
      <w:r>
        <w:t xml:space="preserve">    9    295    379      2     0     0   2.354D-</w:t>
      </w:r>
      <w:proofErr w:type="gramStart"/>
      <w:r>
        <w:t>05  -</w:t>
      </w:r>
      <w:proofErr w:type="gramEnd"/>
      <w:r>
        <w:t>2.949D+00</w:t>
      </w:r>
    </w:p>
    <w:p w:rsidR="009D2918" w:rsidRDefault="009D2918" w:rsidP="009D2918">
      <w:r>
        <w:t xml:space="preserve">  F </w:t>
      </w:r>
      <w:proofErr w:type="gramStart"/>
      <w:r>
        <w:t>=  -</w:t>
      </w:r>
      <w:proofErr w:type="gramEnd"/>
      <w:r>
        <w:t xml:space="preserve">2.94918839158974     </w:t>
      </w:r>
    </w:p>
    <w:p w:rsidR="009D2918" w:rsidRDefault="009D2918" w:rsidP="009D2918"/>
    <w:p w:rsidR="009D2918" w:rsidRDefault="009D2918" w:rsidP="009D2918">
      <w:r>
        <w:t xml:space="preserve">CONVERGENCE: REL_REDUCTION_OF_F_&lt;=_FACTR*EPSMCH             </w:t>
      </w:r>
    </w:p>
    <w:p w:rsidR="009D2918" w:rsidRDefault="009D2918" w:rsidP="009D2918">
      <w:r>
        <w:t xml:space="preserve">                              ARMA Model Results                              </w:t>
      </w:r>
    </w:p>
    <w:p w:rsidR="009D2918" w:rsidRDefault="009D2918" w:rsidP="009D2918">
      <w:r>
        <w:t>==============================================================================</w:t>
      </w:r>
    </w:p>
    <w:p w:rsidR="009D2918" w:rsidRDefault="009D2918" w:rsidP="009D2918">
      <w:r>
        <w:t>Dep. Variable:                      y   No. Observations:                  692</w:t>
      </w:r>
    </w:p>
    <w:p w:rsidR="009D2918" w:rsidRDefault="009D2918" w:rsidP="009D2918">
      <w:r>
        <w:t xml:space="preserve">Model:                     </w:t>
      </w:r>
      <w:proofErr w:type="gramStart"/>
      <w:r>
        <w:t>ARMA(</w:t>
      </w:r>
      <w:proofErr w:type="gramEnd"/>
      <w:r>
        <w:t>6, 2)   Log Likelihood                2040.838</w:t>
      </w:r>
    </w:p>
    <w:p w:rsidR="009D2918" w:rsidRDefault="009D2918" w:rsidP="009D2918">
      <w:r>
        <w:t xml:space="preserve">Method:                       </w:t>
      </w:r>
      <w:proofErr w:type="spellStart"/>
      <w:r>
        <w:t>css-mle</w:t>
      </w:r>
      <w:proofErr w:type="spellEnd"/>
      <w:r>
        <w:t xml:space="preserve">   S.D. of innovations              0.013</w:t>
      </w:r>
    </w:p>
    <w:p w:rsidR="009D2918" w:rsidRDefault="009D2918" w:rsidP="009D2918">
      <w:r>
        <w:t>Date:                Sun, 10 Jan 2021   AIC                          -4061.677</w:t>
      </w:r>
    </w:p>
    <w:p w:rsidR="009D2918" w:rsidRDefault="009D2918" w:rsidP="009D2918">
      <w:r>
        <w:t>Time:                        14:37:41   BIC                          -4016.281</w:t>
      </w:r>
    </w:p>
    <w:p w:rsidR="009D2918" w:rsidRDefault="009D2918" w:rsidP="009D2918">
      <w:r>
        <w:t>Sample:                             0   HQIC                         -4044.119</w:t>
      </w:r>
    </w:p>
    <w:p w:rsidR="009D2918" w:rsidRDefault="009D2918" w:rsidP="009D2918">
      <w:r>
        <w:t xml:space="preserve">                                                                              </w:t>
      </w:r>
    </w:p>
    <w:p w:rsidR="009D2918" w:rsidRDefault="009D2918" w:rsidP="009D2918">
      <w:r>
        <w:t>==============================================================================</w:t>
      </w:r>
    </w:p>
    <w:p w:rsidR="009D2918" w:rsidRDefault="009D2918" w:rsidP="009D2918">
      <w:r>
        <w:t xml:space="preserve">                 </w:t>
      </w:r>
      <w:proofErr w:type="spellStart"/>
      <w:r>
        <w:t>coef</w:t>
      </w:r>
      <w:proofErr w:type="spellEnd"/>
      <w:r>
        <w:t xml:space="preserve">    </w:t>
      </w:r>
      <w:proofErr w:type="spellStart"/>
      <w:r>
        <w:t>std</w:t>
      </w:r>
      <w:proofErr w:type="spellEnd"/>
      <w:r>
        <w:t xml:space="preserve"> err          z      P&gt;|z|   </w:t>
      </w:r>
      <w:proofErr w:type="gramStart"/>
      <w:r>
        <w:t xml:space="preserve">   [</w:t>
      </w:r>
      <w:proofErr w:type="gramEnd"/>
      <w:r>
        <w:t>0.025      0.975]</w:t>
      </w:r>
    </w:p>
    <w:p w:rsidR="009D2918" w:rsidRDefault="009D2918" w:rsidP="009D2918">
      <w:r>
        <w:t>------------------------------------------------------------------------------</w:t>
      </w:r>
    </w:p>
    <w:p w:rsidR="009D2918" w:rsidRDefault="009D2918" w:rsidP="009D2918">
      <w:proofErr w:type="spellStart"/>
      <w:r>
        <w:t>const</w:t>
      </w:r>
      <w:proofErr w:type="spellEnd"/>
      <w:r>
        <w:t xml:space="preserve">         -0.0003      0.000     -0.674      0.500      -0.001       0.001</w:t>
      </w:r>
    </w:p>
    <w:p w:rsidR="009D2918" w:rsidRDefault="009D2918" w:rsidP="009D2918">
      <w:proofErr w:type="gramStart"/>
      <w:r>
        <w:t>ar.L</w:t>
      </w:r>
      <w:proofErr w:type="gramEnd"/>
      <w:r>
        <w:t>1.y       -1.1128      0.195     -5.697      0.000      -1.496      -0.730</w:t>
      </w:r>
    </w:p>
    <w:p w:rsidR="009D2918" w:rsidRDefault="009D2918" w:rsidP="009D2918">
      <w:proofErr w:type="gramStart"/>
      <w:r>
        <w:t>ar.L</w:t>
      </w:r>
      <w:proofErr w:type="gramEnd"/>
      <w:r>
        <w:t>2.y       -0.5865      0.181     -3.247      0.001      -0.941      -0.233</w:t>
      </w:r>
    </w:p>
    <w:p w:rsidR="009D2918" w:rsidRDefault="009D2918" w:rsidP="009D2918">
      <w:proofErr w:type="gramStart"/>
      <w:r>
        <w:t>ar.L</w:t>
      </w:r>
      <w:proofErr w:type="gramEnd"/>
      <w:r>
        <w:t>3.y        0.1213      0.061      1.976      0.048       0.001       0.242</w:t>
      </w:r>
    </w:p>
    <w:p w:rsidR="009D2918" w:rsidRDefault="009D2918" w:rsidP="009D2918">
      <w:proofErr w:type="gramStart"/>
      <w:r>
        <w:t>ar.L</w:t>
      </w:r>
      <w:proofErr w:type="gramEnd"/>
      <w:r>
        <w:t>4.y       -0.0825      0.061     -1.355      0.175      -0.202       0.037</w:t>
      </w:r>
    </w:p>
    <w:p w:rsidR="009D2918" w:rsidRDefault="009D2918" w:rsidP="009D2918">
      <w:proofErr w:type="gramStart"/>
      <w:r>
        <w:t>ar.L</w:t>
      </w:r>
      <w:proofErr w:type="gramEnd"/>
      <w:r>
        <w:t>5.y       -0.2503      0.057     -4.368      0.000      -0.363      -0.138</w:t>
      </w:r>
    </w:p>
    <w:p w:rsidR="009D2918" w:rsidRDefault="009D2918" w:rsidP="009D2918">
      <w:proofErr w:type="gramStart"/>
      <w:r>
        <w:t>ar.L</w:t>
      </w:r>
      <w:proofErr w:type="gramEnd"/>
      <w:r>
        <w:t>6.y       -0.1932      0.043     -4.458      0.000      -0.278      -0.108</w:t>
      </w:r>
    </w:p>
    <w:p w:rsidR="009D2918" w:rsidRDefault="009D2918" w:rsidP="009D2918">
      <w:proofErr w:type="gramStart"/>
      <w:r>
        <w:t>ma.L</w:t>
      </w:r>
      <w:proofErr w:type="gramEnd"/>
      <w:r>
        <w:t>1.y        1.1633      0.198      5.868      0.000       0.775       1.552</w:t>
      </w:r>
    </w:p>
    <w:p w:rsidR="009D2918" w:rsidRDefault="009D2918" w:rsidP="009D2918">
      <w:proofErr w:type="gramStart"/>
      <w:r>
        <w:t>ma.L</w:t>
      </w:r>
      <w:proofErr w:type="gramEnd"/>
      <w:r>
        <w:t>2.y        0.6830      0.186      3.675      0.000       0.319       1.047</w:t>
      </w:r>
    </w:p>
    <w:p w:rsidR="009D2918" w:rsidRDefault="009D2918" w:rsidP="009D2918">
      <w:r>
        <w:t xml:space="preserve">                                    Roots                                    </w:t>
      </w:r>
    </w:p>
    <w:p w:rsidR="009D2918" w:rsidRDefault="009D2918" w:rsidP="009D2918">
      <w:r>
        <w:t>=============================================================================</w:t>
      </w:r>
    </w:p>
    <w:p w:rsidR="009D2918" w:rsidRDefault="009D2918" w:rsidP="009D2918">
      <w:r>
        <w:t xml:space="preserve">                  Real          Imaginary           Modulus         Frequency</w:t>
      </w:r>
    </w:p>
    <w:p w:rsidR="009D2918" w:rsidRDefault="009D2918" w:rsidP="009D2918">
      <w:r>
        <w:t>-----------------------------------------------------------------------------</w:t>
      </w:r>
    </w:p>
    <w:p w:rsidR="009D2918" w:rsidRDefault="009D2918" w:rsidP="009D2918">
      <w:r>
        <w:lastRenderedPageBreak/>
        <w:t>AR.1            1.0999           -0.9268j            1.4383           -0.1114</w:t>
      </w:r>
    </w:p>
    <w:p w:rsidR="009D2918" w:rsidRDefault="009D2918" w:rsidP="009D2918">
      <w:r>
        <w:t>AR.2            1.0999           +0.9268j            1.4383            0.1114</w:t>
      </w:r>
    </w:p>
    <w:p w:rsidR="009D2918" w:rsidRDefault="009D2918" w:rsidP="009D2918">
      <w:r>
        <w:t>AR.3           -0.6622           -1.0150j            1.2119           -0.3420</w:t>
      </w:r>
    </w:p>
    <w:p w:rsidR="009D2918" w:rsidRDefault="009D2918" w:rsidP="009D2918">
      <w:r>
        <w:t>AR.4           -0.6622           +1.0150j            1.2119            0.3420</w:t>
      </w:r>
    </w:p>
    <w:p w:rsidR="009D2918" w:rsidRDefault="009D2918" w:rsidP="009D2918">
      <w:r>
        <w:t>AR.5           -1.0854           -0.7248j            1.3051           -0.4063</w:t>
      </w:r>
    </w:p>
    <w:p w:rsidR="009D2918" w:rsidRDefault="009D2918" w:rsidP="009D2918">
      <w:r>
        <w:t>AR.6           -1.0854           +0.7248j            1.3051            0.4063</w:t>
      </w:r>
    </w:p>
    <w:p w:rsidR="009D2918" w:rsidRDefault="009D2918" w:rsidP="009D2918">
      <w:r>
        <w:t>MA.1           -0.8516           -0.8596j            1.2100           -0.3743</w:t>
      </w:r>
    </w:p>
    <w:p w:rsidR="009D2918" w:rsidRDefault="009D2918" w:rsidP="009D2918">
      <w:r>
        <w:t>MA.2           -0.8516           +0.8596j            1.2100            0.3743</w:t>
      </w:r>
    </w:p>
    <w:p w:rsidR="009D2918" w:rsidRDefault="009D2918" w:rsidP="009D2918">
      <w:r>
        <w:t>-----------------------------------------------------------------------------</w:t>
      </w:r>
    </w:p>
    <w:p w:rsidR="009D2918" w:rsidRDefault="00474346" w:rsidP="009D2918">
      <w:r>
        <w:rPr>
          <w:rFonts w:hint="eastAsia"/>
        </w:rPr>
        <w:t>得到</w:t>
      </w:r>
      <w:r w:rsidRPr="00474346">
        <w:rPr>
          <w:position w:val="-48"/>
        </w:rPr>
        <w:object w:dxaOrig="4660" w:dyaOrig="1080">
          <v:shape id="_x0000_i1037" type="#_x0000_t75" style="width:232.8pt;height:54pt" o:ole="">
            <v:imagedata r:id="rId22" o:title=""/>
          </v:shape>
          <o:OLEObject Type="Embed" ProgID="Equation.DSMT4" ShapeID="_x0000_i1037" DrawAspect="Content" ObjectID="_1671813429" r:id="rId23"/>
        </w:object>
      </w:r>
    </w:p>
    <w:p w:rsidR="006F6448" w:rsidRDefault="006F6448" w:rsidP="009D2918">
      <w:r>
        <w:rPr>
          <w:rFonts w:hint="eastAsia"/>
        </w:rPr>
        <w:t>合意性检验 使用</w:t>
      </w:r>
      <w:proofErr w:type="spellStart"/>
      <w:r>
        <w:rPr>
          <w:rFonts w:hint="eastAsia"/>
        </w:rPr>
        <w:t>qq</w:t>
      </w:r>
      <w:proofErr w:type="spellEnd"/>
      <w:r>
        <w:rPr>
          <w:rFonts w:hint="eastAsia"/>
        </w:rPr>
        <w:t>图和D</w:t>
      </w:r>
      <w:r>
        <w:t>W</w:t>
      </w:r>
      <w:r>
        <w:rPr>
          <w:rFonts w:hint="eastAsia"/>
        </w:rPr>
        <w:t>检验</w:t>
      </w:r>
    </w:p>
    <w:p w:rsidR="006F6448" w:rsidRDefault="006F6448" w:rsidP="009D2918">
      <w:r>
        <w:rPr>
          <w:rFonts w:hint="eastAsia"/>
        </w:rPr>
        <w:t>D</w:t>
      </w:r>
      <w:r>
        <w:t>W</w:t>
      </w:r>
      <w:r>
        <w:rPr>
          <w:rFonts w:hint="eastAsia"/>
        </w:rPr>
        <w:t>检验值为</w:t>
      </w:r>
      <w:r w:rsidRPr="006F6448">
        <w:t>1.9966411564506925</w:t>
      </w:r>
      <w:r>
        <w:t xml:space="preserve"> </w:t>
      </w:r>
      <w:r>
        <w:rPr>
          <w:rFonts w:hint="eastAsia"/>
        </w:rPr>
        <w:t xml:space="preserve">说明残差不存在自相关性 </w:t>
      </w:r>
    </w:p>
    <w:p w:rsidR="006F6448" w:rsidRDefault="006F6448" w:rsidP="009D2918">
      <w:proofErr w:type="spellStart"/>
      <w:r>
        <w:rPr>
          <w:rFonts w:hint="eastAsia"/>
        </w:rPr>
        <w:t>qq</w:t>
      </w:r>
      <w:proofErr w:type="spellEnd"/>
      <w:r>
        <w:rPr>
          <w:rFonts w:hint="eastAsia"/>
        </w:rPr>
        <w:t>图说明残差基本满足正态分布</w:t>
      </w:r>
    </w:p>
    <w:p w:rsidR="006F6448" w:rsidRDefault="00747704" w:rsidP="009D2918">
      <w:r>
        <w:pict>
          <v:shape id="_x0000_i1038" type="#_x0000_t75" style="width:415.2pt;height:311.4pt">
            <v:imagedata r:id="rId24" o:title="qq_1_5"/>
          </v:shape>
        </w:pict>
      </w:r>
    </w:p>
    <w:p w:rsidR="00B30126" w:rsidRDefault="00B30126" w:rsidP="009D2918">
      <w:r w:rsidRPr="00B30126">
        <w:t>1.6预测未来十天的数据并给出预测方差</w:t>
      </w:r>
    </w:p>
    <w:p w:rsidR="00B30126" w:rsidRDefault="00B30126" w:rsidP="009D2918">
      <w:r>
        <w:rPr>
          <w:rFonts w:hint="eastAsia"/>
        </w:rPr>
        <w:t>由于手头没有未来数据而且之前程序没</w:t>
      </w:r>
      <w:proofErr w:type="gramStart"/>
      <w:r>
        <w:rPr>
          <w:rFonts w:hint="eastAsia"/>
        </w:rPr>
        <w:t>考虑分</w:t>
      </w:r>
      <w:proofErr w:type="gramEnd"/>
      <w:r>
        <w:rPr>
          <w:rFonts w:hint="eastAsia"/>
        </w:rPr>
        <w:t>训练集和测试</w:t>
      </w:r>
      <w:proofErr w:type="gramStart"/>
      <w:r>
        <w:rPr>
          <w:rFonts w:hint="eastAsia"/>
        </w:rPr>
        <w:t>集所以</w:t>
      </w:r>
      <w:proofErr w:type="gramEnd"/>
      <w:r>
        <w:rPr>
          <w:rFonts w:hint="eastAsia"/>
        </w:rPr>
        <w:t>做了样本内估计,</w:t>
      </w:r>
      <w:r>
        <w:t xml:space="preserve"> </w:t>
      </w:r>
      <w:r>
        <w:rPr>
          <w:rFonts w:hint="eastAsia"/>
        </w:rPr>
        <w:t>等有时间再进行改进</w:t>
      </w:r>
    </w:p>
    <w:p w:rsidR="00B30126" w:rsidRDefault="00B30126" w:rsidP="009D2918">
      <w:r>
        <w:rPr>
          <w:noProof/>
        </w:rPr>
        <w:drawing>
          <wp:inline distT="0" distB="0" distL="0" distR="0" wp14:anchorId="26C41317" wp14:editId="3EC0B66A">
            <wp:extent cx="5274310" cy="573405"/>
            <wp:effectExtent l="0" t="0" r="254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734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30126" w:rsidRDefault="00B30126" w:rsidP="00B30126">
      <w:r>
        <w:rPr>
          <w:rFonts w:hint="eastAsia"/>
        </w:rPr>
        <w:t>1</w:t>
      </w:r>
      <w:r>
        <w:t>0</w:t>
      </w:r>
      <w:r>
        <w:rPr>
          <w:rFonts w:hint="eastAsia"/>
        </w:rPr>
        <w:t>天预期为</w:t>
      </w:r>
      <w:r>
        <w:t>[-0.00101387  0.00187632 -0.00132168  0.00085113  0.00032685 -0.00069343</w:t>
      </w:r>
      <w:r>
        <w:rPr>
          <w:rFonts w:hint="eastAsia"/>
        </w:rPr>
        <w:t xml:space="preserve"> </w:t>
      </w:r>
      <w:r>
        <w:t>-0.00040652 -0.00012824 -0.00061258 -0.00040647]</w:t>
      </w:r>
    </w:p>
    <w:p w:rsidR="00B30126" w:rsidRDefault="00B30126" w:rsidP="00B30126">
      <w:r>
        <w:rPr>
          <w:rFonts w:hint="eastAsia"/>
        </w:rPr>
        <w:lastRenderedPageBreak/>
        <w:t>预测标准差为</w:t>
      </w:r>
      <w:r w:rsidRPr="00B30126">
        <w:t>2.7934151713424298e-05</w:t>
      </w:r>
    </w:p>
    <w:p w:rsidR="009C4517" w:rsidRDefault="009C4517" w:rsidP="009C4517">
      <w:pPr>
        <w:widowControl/>
        <w:jc w:val="left"/>
      </w:pPr>
      <w:r>
        <w:br w:type="page"/>
      </w:r>
    </w:p>
    <w:p w:rsidR="00B30126" w:rsidRDefault="009C4517" w:rsidP="00B30126">
      <w:r>
        <w:lastRenderedPageBreak/>
        <w:t xml:space="preserve">2 </w:t>
      </w:r>
      <w:r>
        <w:rPr>
          <w:rFonts w:hint="eastAsia"/>
        </w:rPr>
        <w:t>沪深3</w:t>
      </w:r>
      <w:r>
        <w:t xml:space="preserve">00 </w:t>
      </w:r>
      <w:r>
        <w:rPr>
          <w:rFonts w:hint="eastAsia"/>
        </w:rPr>
        <w:t>上证5</w:t>
      </w:r>
      <w:r>
        <w:t xml:space="preserve">0 </w:t>
      </w:r>
      <w:r>
        <w:rPr>
          <w:rFonts w:hint="eastAsia"/>
        </w:rPr>
        <w:t>中证5</w:t>
      </w:r>
      <w:r>
        <w:t>00</w:t>
      </w:r>
    </w:p>
    <w:p w:rsidR="009C4517" w:rsidRDefault="009C4517" w:rsidP="00B30126">
      <w:r>
        <w:t xml:space="preserve">2.1 </w:t>
      </w:r>
      <w:r>
        <w:rPr>
          <w:rFonts w:hint="eastAsia"/>
        </w:rPr>
        <w:t>均值标准差偏度超额峰度 结果见</w:t>
      </w:r>
      <w:r w:rsidRPr="009C4517">
        <w:t>answer_2_1.csv</w:t>
      </w:r>
    </w:p>
    <w:p w:rsidR="009C4517" w:rsidRDefault="009C4517" w:rsidP="00B30126">
      <w:r>
        <w:rPr>
          <w:noProof/>
        </w:rPr>
        <w:drawing>
          <wp:inline distT="0" distB="0" distL="0" distR="0" wp14:anchorId="7EAF0BF7" wp14:editId="20DCBD32">
            <wp:extent cx="5274310" cy="2915920"/>
            <wp:effectExtent l="0" t="0" r="254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15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a4"/>
        <w:tblW w:w="0" w:type="auto"/>
        <w:tblLayout w:type="fixed"/>
        <w:tblLook w:val="0000" w:firstRow="0" w:lastRow="0" w:firstColumn="0" w:lastColumn="0" w:noHBand="0" w:noVBand="0"/>
      </w:tblPr>
      <w:tblGrid>
        <w:gridCol w:w="1129"/>
        <w:gridCol w:w="1418"/>
        <w:gridCol w:w="1417"/>
        <w:gridCol w:w="1276"/>
        <w:gridCol w:w="1276"/>
        <w:gridCol w:w="1559"/>
      </w:tblGrid>
      <w:tr w:rsidR="009C4517" w:rsidRPr="009C4517" w:rsidTr="009C4517">
        <w:trPr>
          <w:trHeight w:val="250"/>
        </w:trPr>
        <w:tc>
          <w:tcPr>
            <w:tcW w:w="1129" w:type="dxa"/>
          </w:tcPr>
          <w:p w:rsidR="009C4517" w:rsidRPr="009C4517" w:rsidRDefault="009C4517" w:rsidP="009C4517">
            <w:pPr>
              <w:autoSpaceDE w:val="0"/>
              <w:autoSpaceDN w:val="0"/>
              <w:adjustRightInd w:val="0"/>
              <w:jc w:val="right"/>
              <w:rPr>
                <w:rFonts w:ascii="等线" w:eastAsia="等线" w:cs="等线"/>
                <w:color w:val="000000"/>
                <w:kern w:val="0"/>
                <w:sz w:val="22"/>
              </w:rPr>
            </w:pPr>
          </w:p>
        </w:tc>
        <w:tc>
          <w:tcPr>
            <w:tcW w:w="1418" w:type="dxa"/>
          </w:tcPr>
          <w:p w:rsidR="009C4517" w:rsidRPr="009C4517" w:rsidRDefault="009C4517" w:rsidP="009C4517">
            <w:pPr>
              <w:autoSpaceDE w:val="0"/>
              <w:autoSpaceDN w:val="0"/>
              <w:adjustRightInd w:val="0"/>
              <w:jc w:val="left"/>
              <w:rPr>
                <w:rFonts w:ascii="等线" w:eastAsia="等线" w:cs="等线"/>
                <w:color w:val="000000"/>
                <w:kern w:val="0"/>
                <w:sz w:val="22"/>
              </w:rPr>
            </w:pPr>
            <w:r w:rsidRPr="009C4517">
              <w:rPr>
                <w:rFonts w:ascii="等线" w:eastAsia="等线" w:cs="等线"/>
                <w:color w:val="000000"/>
                <w:kern w:val="0"/>
                <w:sz w:val="22"/>
              </w:rPr>
              <w:t>mean</w:t>
            </w:r>
          </w:p>
        </w:tc>
        <w:tc>
          <w:tcPr>
            <w:tcW w:w="1417" w:type="dxa"/>
          </w:tcPr>
          <w:p w:rsidR="009C4517" w:rsidRPr="009C4517" w:rsidRDefault="009C4517" w:rsidP="009C4517">
            <w:pPr>
              <w:autoSpaceDE w:val="0"/>
              <w:autoSpaceDN w:val="0"/>
              <w:adjustRightInd w:val="0"/>
              <w:jc w:val="left"/>
              <w:rPr>
                <w:rFonts w:ascii="等线" w:eastAsia="等线" w:cs="等线"/>
                <w:color w:val="000000"/>
                <w:kern w:val="0"/>
                <w:sz w:val="22"/>
              </w:rPr>
            </w:pPr>
            <w:proofErr w:type="spellStart"/>
            <w:r w:rsidRPr="009C4517">
              <w:rPr>
                <w:rFonts w:ascii="等线" w:eastAsia="等线" w:cs="等线"/>
                <w:color w:val="000000"/>
                <w:kern w:val="0"/>
                <w:sz w:val="22"/>
              </w:rPr>
              <w:t>std</w:t>
            </w:r>
            <w:proofErr w:type="spellEnd"/>
          </w:p>
        </w:tc>
        <w:tc>
          <w:tcPr>
            <w:tcW w:w="1276" w:type="dxa"/>
          </w:tcPr>
          <w:p w:rsidR="009C4517" w:rsidRPr="009C4517" w:rsidRDefault="009C4517" w:rsidP="009C4517">
            <w:pPr>
              <w:autoSpaceDE w:val="0"/>
              <w:autoSpaceDN w:val="0"/>
              <w:adjustRightInd w:val="0"/>
              <w:jc w:val="left"/>
              <w:rPr>
                <w:rFonts w:ascii="等线" w:eastAsia="等线" w:cs="等线"/>
                <w:color w:val="000000"/>
                <w:kern w:val="0"/>
                <w:sz w:val="22"/>
              </w:rPr>
            </w:pPr>
            <w:r w:rsidRPr="009C4517">
              <w:rPr>
                <w:rFonts w:ascii="等线" w:eastAsia="等线" w:cs="等线"/>
                <w:color w:val="000000"/>
                <w:kern w:val="0"/>
                <w:sz w:val="22"/>
              </w:rPr>
              <w:t>skew</w:t>
            </w:r>
          </w:p>
        </w:tc>
        <w:tc>
          <w:tcPr>
            <w:tcW w:w="1276" w:type="dxa"/>
          </w:tcPr>
          <w:p w:rsidR="009C4517" w:rsidRPr="009C4517" w:rsidRDefault="009C4517" w:rsidP="009C4517">
            <w:pPr>
              <w:autoSpaceDE w:val="0"/>
              <w:autoSpaceDN w:val="0"/>
              <w:adjustRightInd w:val="0"/>
              <w:jc w:val="left"/>
              <w:rPr>
                <w:rFonts w:ascii="等线" w:eastAsia="等线" w:cs="等线"/>
                <w:color w:val="000000"/>
                <w:kern w:val="0"/>
                <w:sz w:val="22"/>
              </w:rPr>
            </w:pPr>
            <w:r w:rsidRPr="009C4517">
              <w:rPr>
                <w:rFonts w:ascii="等线" w:eastAsia="等线" w:cs="等线"/>
                <w:color w:val="000000"/>
                <w:kern w:val="0"/>
                <w:sz w:val="22"/>
              </w:rPr>
              <w:t>kurtosis</w:t>
            </w:r>
          </w:p>
        </w:tc>
        <w:tc>
          <w:tcPr>
            <w:tcW w:w="1559" w:type="dxa"/>
          </w:tcPr>
          <w:p w:rsidR="009C4517" w:rsidRPr="009C4517" w:rsidRDefault="009C4517" w:rsidP="009C4517">
            <w:pPr>
              <w:autoSpaceDE w:val="0"/>
              <w:autoSpaceDN w:val="0"/>
              <w:adjustRightInd w:val="0"/>
              <w:jc w:val="left"/>
              <w:rPr>
                <w:rFonts w:ascii="等线" w:eastAsia="等线" w:cs="等线"/>
                <w:color w:val="000000"/>
                <w:kern w:val="0"/>
                <w:sz w:val="22"/>
              </w:rPr>
            </w:pPr>
            <w:proofErr w:type="spellStart"/>
            <w:r w:rsidRPr="009C4517">
              <w:rPr>
                <w:rFonts w:ascii="等线" w:eastAsia="等线" w:cs="等线"/>
                <w:color w:val="000000"/>
                <w:kern w:val="0"/>
                <w:sz w:val="22"/>
              </w:rPr>
              <w:t>excess_k</w:t>
            </w:r>
            <w:proofErr w:type="spellEnd"/>
          </w:p>
        </w:tc>
      </w:tr>
      <w:tr w:rsidR="009C4517" w:rsidRPr="009C4517" w:rsidTr="009C4517">
        <w:trPr>
          <w:trHeight w:val="250"/>
        </w:trPr>
        <w:tc>
          <w:tcPr>
            <w:tcW w:w="1129" w:type="dxa"/>
          </w:tcPr>
          <w:p w:rsidR="009C4517" w:rsidRPr="009C4517" w:rsidRDefault="009C4517" w:rsidP="009C4517">
            <w:pPr>
              <w:autoSpaceDE w:val="0"/>
              <w:autoSpaceDN w:val="0"/>
              <w:adjustRightInd w:val="0"/>
              <w:jc w:val="left"/>
              <w:rPr>
                <w:rFonts w:ascii="等线" w:eastAsia="等线" w:cs="等线"/>
                <w:color w:val="000000"/>
                <w:kern w:val="0"/>
                <w:sz w:val="22"/>
              </w:rPr>
            </w:pPr>
            <w:r w:rsidRPr="009C4517">
              <w:rPr>
                <w:rFonts w:ascii="等线" w:eastAsia="等线" w:cs="等线"/>
                <w:color w:val="000000"/>
                <w:kern w:val="0"/>
                <w:sz w:val="22"/>
              </w:rPr>
              <w:t>hs300</w:t>
            </w:r>
          </w:p>
        </w:tc>
        <w:tc>
          <w:tcPr>
            <w:tcW w:w="1418" w:type="dxa"/>
          </w:tcPr>
          <w:p w:rsidR="009C4517" w:rsidRPr="009C4517" w:rsidRDefault="009C4517" w:rsidP="009C4517">
            <w:pPr>
              <w:autoSpaceDE w:val="0"/>
              <w:autoSpaceDN w:val="0"/>
              <w:adjustRightInd w:val="0"/>
              <w:jc w:val="right"/>
              <w:rPr>
                <w:rFonts w:ascii="等线" w:eastAsia="等线" w:cs="等线"/>
                <w:color w:val="000000"/>
                <w:kern w:val="0"/>
                <w:sz w:val="22"/>
              </w:rPr>
            </w:pPr>
            <w:r w:rsidRPr="009C4517">
              <w:rPr>
                <w:rFonts w:ascii="等线" w:eastAsia="等线" w:cs="等线"/>
                <w:color w:val="000000"/>
                <w:kern w:val="0"/>
                <w:sz w:val="22"/>
              </w:rPr>
              <w:t>0.001118</w:t>
            </w:r>
          </w:p>
        </w:tc>
        <w:tc>
          <w:tcPr>
            <w:tcW w:w="1417" w:type="dxa"/>
          </w:tcPr>
          <w:p w:rsidR="009C4517" w:rsidRPr="009C4517" w:rsidRDefault="009C4517" w:rsidP="009C4517">
            <w:pPr>
              <w:autoSpaceDE w:val="0"/>
              <w:autoSpaceDN w:val="0"/>
              <w:adjustRightInd w:val="0"/>
              <w:jc w:val="right"/>
              <w:rPr>
                <w:rFonts w:ascii="等线" w:eastAsia="等线" w:cs="等线"/>
                <w:color w:val="000000"/>
                <w:kern w:val="0"/>
                <w:sz w:val="22"/>
              </w:rPr>
            </w:pPr>
            <w:r w:rsidRPr="009C4517">
              <w:rPr>
                <w:rFonts w:ascii="等线" w:eastAsia="等线" w:cs="等线"/>
                <w:color w:val="000000"/>
                <w:kern w:val="0"/>
                <w:sz w:val="22"/>
              </w:rPr>
              <w:t>0.031686</w:t>
            </w:r>
          </w:p>
        </w:tc>
        <w:tc>
          <w:tcPr>
            <w:tcW w:w="1276" w:type="dxa"/>
          </w:tcPr>
          <w:p w:rsidR="009C4517" w:rsidRPr="009C4517" w:rsidRDefault="009C4517" w:rsidP="009C4517">
            <w:pPr>
              <w:autoSpaceDE w:val="0"/>
              <w:autoSpaceDN w:val="0"/>
              <w:adjustRightInd w:val="0"/>
              <w:jc w:val="right"/>
              <w:rPr>
                <w:rFonts w:ascii="等线" w:eastAsia="等线" w:cs="等线"/>
                <w:color w:val="000000"/>
                <w:kern w:val="0"/>
                <w:sz w:val="22"/>
              </w:rPr>
            </w:pPr>
            <w:r w:rsidRPr="009C4517">
              <w:rPr>
                <w:rFonts w:ascii="等线" w:eastAsia="等线" w:cs="等线"/>
                <w:color w:val="000000"/>
                <w:kern w:val="0"/>
                <w:sz w:val="22"/>
              </w:rPr>
              <w:t>-0.94658</w:t>
            </w:r>
          </w:p>
        </w:tc>
        <w:tc>
          <w:tcPr>
            <w:tcW w:w="1276" w:type="dxa"/>
          </w:tcPr>
          <w:p w:rsidR="009C4517" w:rsidRPr="009C4517" w:rsidRDefault="009C4517" w:rsidP="009C4517">
            <w:pPr>
              <w:autoSpaceDE w:val="0"/>
              <w:autoSpaceDN w:val="0"/>
              <w:adjustRightInd w:val="0"/>
              <w:jc w:val="right"/>
              <w:rPr>
                <w:rFonts w:ascii="等线" w:eastAsia="等线" w:cs="等线"/>
                <w:color w:val="000000"/>
                <w:kern w:val="0"/>
                <w:sz w:val="22"/>
              </w:rPr>
            </w:pPr>
            <w:r w:rsidRPr="009C4517">
              <w:rPr>
                <w:rFonts w:ascii="等线" w:eastAsia="等线" w:cs="等线"/>
                <w:color w:val="000000"/>
                <w:kern w:val="0"/>
                <w:sz w:val="22"/>
              </w:rPr>
              <w:t>2.694339</w:t>
            </w:r>
          </w:p>
        </w:tc>
        <w:tc>
          <w:tcPr>
            <w:tcW w:w="1559" w:type="dxa"/>
          </w:tcPr>
          <w:p w:rsidR="009C4517" w:rsidRPr="009C4517" w:rsidRDefault="009C4517" w:rsidP="009C4517">
            <w:pPr>
              <w:autoSpaceDE w:val="0"/>
              <w:autoSpaceDN w:val="0"/>
              <w:adjustRightInd w:val="0"/>
              <w:jc w:val="right"/>
              <w:rPr>
                <w:rFonts w:ascii="等线" w:eastAsia="等线" w:cs="等线"/>
                <w:color w:val="000000"/>
                <w:kern w:val="0"/>
                <w:sz w:val="22"/>
              </w:rPr>
            </w:pPr>
            <w:r w:rsidRPr="009C4517">
              <w:rPr>
                <w:rFonts w:ascii="等线" w:eastAsia="等线" w:cs="等线"/>
                <w:color w:val="000000"/>
                <w:kern w:val="0"/>
                <w:sz w:val="22"/>
              </w:rPr>
              <w:t>-0.30566</w:t>
            </w:r>
          </w:p>
        </w:tc>
      </w:tr>
      <w:tr w:rsidR="009C4517" w:rsidRPr="009C4517" w:rsidTr="009C4517">
        <w:trPr>
          <w:trHeight w:val="250"/>
        </w:trPr>
        <w:tc>
          <w:tcPr>
            <w:tcW w:w="1129" w:type="dxa"/>
          </w:tcPr>
          <w:p w:rsidR="009C4517" w:rsidRPr="009C4517" w:rsidRDefault="009C4517" w:rsidP="009C4517">
            <w:pPr>
              <w:autoSpaceDE w:val="0"/>
              <w:autoSpaceDN w:val="0"/>
              <w:adjustRightInd w:val="0"/>
              <w:jc w:val="left"/>
              <w:rPr>
                <w:rFonts w:ascii="等线" w:eastAsia="等线" w:cs="等线"/>
                <w:color w:val="000000"/>
                <w:kern w:val="0"/>
                <w:sz w:val="22"/>
              </w:rPr>
            </w:pPr>
            <w:r w:rsidRPr="009C4517">
              <w:rPr>
                <w:rFonts w:ascii="等线" w:eastAsia="等线" w:cs="等线"/>
                <w:color w:val="000000"/>
                <w:kern w:val="0"/>
                <w:sz w:val="22"/>
              </w:rPr>
              <w:t>sz50</w:t>
            </w:r>
          </w:p>
        </w:tc>
        <w:tc>
          <w:tcPr>
            <w:tcW w:w="1418" w:type="dxa"/>
          </w:tcPr>
          <w:p w:rsidR="009C4517" w:rsidRPr="009C4517" w:rsidRDefault="009C4517" w:rsidP="009C4517">
            <w:pPr>
              <w:autoSpaceDE w:val="0"/>
              <w:autoSpaceDN w:val="0"/>
              <w:adjustRightInd w:val="0"/>
              <w:jc w:val="right"/>
              <w:rPr>
                <w:rFonts w:ascii="等线" w:eastAsia="等线" w:cs="等线"/>
                <w:color w:val="000000"/>
                <w:kern w:val="0"/>
                <w:sz w:val="22"/>
              </w:rPr>
            </w:pPr>
            <w:r w:rsidRPr="009C4517">
              <w:rPr>
                <w:rFonts w:ascii="等线" w:eastAsia="等线" w:cs="等线"/>
                <w:color w:val="000000"/>
                <w:kern w:val="0"/>
                <w:sz w:val="22"/>
              </w:rPr>
              <w:t>0.000953</w:t>
            </w:r>
          </w:p>
        </w:tc>
        <w:tc>
          <w:tcPr>
            <w:tcW w:w="1417" w:type="dxa"/>
          </w:tcPr>
          <w:p w:rsidR="009C4517" w:rsidRPr="009C4517" w:rsidRDefault="009C4517" w:rsidP="009C4517">
            <w:pPr>
              <w:autoSpaceDE w:val="0"/>
              <w:autoSpaceDN w:val="0"/>
              <w:adjustRightInd w:val="0"/>
              <w:jc w:val="right"/>
              <w:rPr>
                <w:rFonts w:ascii="等线" w:eastAsia="等线" w:cs="等线"/>
                <w:color w:val="000000"/>
                <w:kern w:val="0"/>
                <w:sz w:val="22"/>
              </w:rPr>
            </w:pPr>
            <w:r w:rsidRPr="009C4517">
              <w:rPr>
                <w:rFonts w:ascii="等线" w:eastAsia="等线" w:cs="等线"/>
                <w:color w:val="000000"/>
                <w:kern w:val="0"/>
                <w:sz w:val="22"/>
              </w:rPr>
              <w:t>0.031966</w:t>
            </w:r>
          </w:p>
        </w:tc>
        <w:tc>
          <w:tcPr>
            <w:tcW w:w="1276" w:type="dxa"/>
          </w:tcPr>
          <w:p w:rsidR="009C4517" w:rsidRPr="009C4517" w:rsidRDefault="009C4517" w:rsidP="009C4517">
            <w:pPr>
              <w:autoSpaceDE w:val="0"/>
              <w:autoSpaceDN w:val="0"/>
              <w:adjustRightInd w:val="0"/>
              <w:jc w:val="right"/>
              <w:rPr>
                <w:rFonts w:ascii="等线" w:eastAsia="等线" w:cs="等线"/>
                <w:color w:val="000000"/>
                <w:kern w:val="0"/>
                <w:sz w:val="22"/>
              </w:rPr>
            </w:pPr>
            <w:r w:rsidRPr="009C4517">
              <w:rPr>
                <w:rFonts w:ascii="等线" w:eastAsia="等线" w:cs="等线"/>
                <w:color w:val="000000"/>
                <w:kern w:val="0"/>
                <w:sz w:val="22"/>
              </w:rPr>
              <w:t>-0.61627</w:t>
            </w:r>
          </w:p>
        </w:tc>
        <w:tc>
          <w:tcPr>
            <w:tcW w:w="1276" w:type="dxa"/>
          </w:tcPr>
          <w:p w:rsidR="009C4517" w:rsidRPr="009C4517" w:rsidRDefault="009C4517" w:rsidP="009C4517">
            <w:pPr>
              <w:autoSpaceDE w:val="0"/>
              <w:autoSpaceDN w:val="0"/>
              <w:adjustRightInd w:val="0"/>
              <w:jc w:val="right"/>
              <w:rPr>
                <w:rFonts w:ascii="等线" w:eastAsia="等线" w:cs="等线"/>
                <w:color w:val="000000"/>
                <w:kern w:val="0"/>
                <w:sz w:val="22"/>
              </w:rPr>
            </w:pPr>
            <w:r w:rsidRPr="009C4517">
              <w:rPr>
                <w:rFonts w:ascii="等线" w:eastAsia="等线" w:cs="等线"/>
                <w:color w:val="000000"/>
                <w:kern w:val="0"/>
                <w:sz w:val="22"/>
              </w:rPr>
              <w:t>2.78246</w:t>
            </w:r>
          </w:p>
        </w:tc>
        <w:tc>
          <w:tcPr>
            <w:tcW w:w="1559" w:type="dxa"/>
          </w:tcPr>
          <w:p w:rsidR="009C4517" w:rsidRPr="009C4517" w:rsidRDefault="009C4517" w:rsidP="009C4517">
            <w:pPr>
              <w:autoSpaceDE w:val="0"/>
              <w:autoSpaceDN w:val="0"/>
              <w:adjustRightInd w:val="0"/>
              <w:jc w:val="right"/>
              <w:rPr>
                <w:rFonts w:ascii="等线" w:eastAsia="等线" w:cs="等线"/>
                <w:color w:val="000000"/>
                <w:kern w:val="0"/>
                <w:sz w:val="22"/>
              </w:rPr>
            </w:pPr>
            <w:r w:rsidRPr="009C4517">
              <w:rPr>
                <w:rFonts w:ascii="等线" w:eastAsia="等线" w:cs="等线"/>
                <w:color w:val="000000"/>
                <w:kern w:val="0"/>
                <w:sz w:val="22"/>
              </w:rPr>
              <w:t>-0.21754</w:t>
            </w:r>
          </w:p>
        </w:tc>
      </w:tr>
      <w:tr w:rsidR="009C4517" w:rsidRPr="009C4517" w:rsidTr="009C4517">
        <w:trPr>
          <w:trHeight w:val="250"/>
        </w:trPr>
        <w:tc>
          <w:tcPr>
            <w:tcW w:w="1129" w:type="dxa"/>
          </w:tcPr>
          <w:p w:rsidR="009C4517" w:rsidRPr="009C4517" w:rsidRDefault="009C4517" w:rsidP="009C4517">
            <w:pPr>
              <w:autoSpaceDE w:val="0"/>
              <w:autoSpaceDN w:val="0"/>
              <w:adjustRightInd w:val="0"/>
              <w:jc w:val="left"/>
              <w:rPr>
                <w:rFonts w:ascii="等线" w:eastAsia="等线" w:cs="等线"/>
                <w:color w:val="000000"/>
                <w:kern w:val="0"/>
                <w:sz w:val="22"/>
              </w:rPr>
            </w:pPr>
            <w:r w:rsidRPr="009C4517">
              <w:rPr>
                <w:rFonts w:ascii="等线" w:eastAsia="等线" w:cs="等线"/>
                <w:color w:val="000000"/>
                <w:kern w:val="0"/>
                <w:sz w:val="22"/>
              </w:rPr>
              <w:t>csi500</w:t>
            </w:r>
          </w:p>
        </w:tc>
        <w:tc>
          <w:tcPr>
            <w:tcW w:w="1418" w:type="dxa"/>
          </w:tcPr>
          <w:p w:rsidR="009C4517" w:rsidRPr="009C4517" w:rsidRDefault="009C4517" w:rsidP="009C4517">
            <w:pPr>
              <w:autoSpaceDE w:val="0"/>
              <w:autoSpaceDN w:val="0"/>
              <w:adjustRightInd w:val="0"/>
              <w:jc w:val="right"/>
              <w:rPr>
                <w:rFonts w:ascii="等线" w:eastAsia="等线" w:cs="等线"/>
                <w:color w:val="000000"/>
                <w:kern w:val="0"/>
                <w:sz w:val="22"/>
              </w:rPr>
            </w:pPr>
            <w:r w:rsidRPr="009C4517">
              <w:rPr>
                <w:rFonts w:ascii="等线" w:eastAsia="等线" w:cs="等线"/>
                <w:color w:val="000000"/>
                <w:kern w:val="0"/>
                <w:sz w:val="22"/>
              </w:rPr>
              <w:t>0.000549</w:t>
            </w:r>
          </w:p>
        </w:tc>
        <w:tc>
          <w:tcPr>
            <w:tcW w:w="1417" w:type="dxa"/>
          </w:tcPr>
          <w:p w:rsidR="009C4517" w:rsidRPr="009C4517" w:rsidRDefault="009C4517" w:rsidP="009C4517">
            <w:pPr>
              <w:autoSpaceDE w:val="0"/>
              <w:autoSpaceDN w:val="0"/>
              <w:adjustRightInd w:val="0"/>
              <w:jc w:val="right"/>
              <w:rPr>
                <w:rFonts w:ascii="等线" w:eastAsia="等线" w:cs="等线"/>
                <w:color w:val="000000"/>
                <w:kern w:val="0"/>
                <w:sz w:val="22"/>
              </w:rPr>
            </w:pPr>
            <w:r w:rsidRPr="009C4517">
              <w:rPr>
                <w:rFonts w:ascii="等线" w:eastAsia="等线" w:cs="等线"/>
                <w:color w:val="000000"/>
                <w:kern w:val="0"/>
                <w:sz w:val="22"/>
              </w:rPr>
              <w:t>0.040115</w:t>
            </w:r>
          </w:p>
        </w:tc>
        <w:tc>
          <w:tcPr>
            <w:tcW w:w="1276" w:type="dxa"/>
          </w:tcPr>
          <w:p w:rsidR="009C4517" w:rsidRPr="009C4517" w:rsidRDefault="009C4517" w:rsidP="009C4517">
            <w:pPr>
              <w:autoSpaceDE w:val="0"/>
              <w:autoSpaceDN w:val="0"/>
              <w:adjustRightInd w:val="0"/>
              <w:jc w:val="right"/>
              <w:rPr>
                <w:rFonts w:ascii="等线" w:eastAsia="等线" w:cs="等线"/>
                <w:color w:val="000000"/>
                <w:kern w:val="0"/>
                <w:sz w:val="22"/>
              </w:rPr>
            </w:pPr>
            <w:r w:rsidRPr="009C4517">
              <w:rPr>
                <w:rFonts w:ascii="等线" w:eastAsia="等线" w:cs="等线"/>
                <w:color w:val="000000"/>
                <w:kern w:val="0"/>
                <w:sz w:val="22"/>
              </w:rPr>
              <w:t>-0.9821</w:t>
            </w:r>
          </w:p>
        </w:tc>
        <w:tc>
          <w:tcPr>
            <w:tcW w:w="1276" w:type="dxa"/>
          </w:tcPr>
          <w:p w:rsidR="009C4517" w:rsidRPr="009C4517" w:rsidRDefault="009C4517" w:rsidP="009C4517">
            <w:pPr>
              <w:autoSpaceDE w:val="0"/>
              <w:autoSpaceDN w:val="0"/>
              <w:adjustRightInd w:val="0"/>
              <w:jc w:val="right"/>
              <w:rPr>
                <w:rFonts w:ascii="等线" w:eastAsia="等线" w:cs="等线"/>
                <w:color w:val="000000"/>
                <w:kern w:val="0"/>
                <w:sz w:val="22"/>
              </w:rPr>
            </w:pPr>
            <w:r w:rsidRPr="009C4517">
              <w:rPr>
                <w:rFonts w:ascii="等线" w:eastAsia="等线" w:cs="等线"/>
                <w:color w:val="000000"/>
                <w:kern w:val="0"/>
                <w:sz w:val="22"/>
              </w:rPr>
              <w:t>3.711614</w:t>
            </w:r>
          </w:p>
        </w:tc>
        <w:tc>
          <w:tcPr>
            <w:tcW w:w="1559" w:type="dxa"/>
          </w:tcPr>
          <w:p w:rsidR="009C4517" w:rsidRPr="009C4517" w:rsidRDefault="009C4517" w:rsidP="009C4517">
            <w:pPr>
              <w:autoSpaceDE w:val="0"/>
              <w:autoSpaceDN w:val="0"/>
              <w:adjustRightInd w:val="0"/>
              <w:jc w:val="right"/>
              <w:rPr>
                <w:rFonts w:ascii="等线" w:eastAsia="等线" w:cs="等线"/>
                <w:color w:val="000000"/>
                <w:kern w:val="0"/>
                <w:sz w:val="22"/>
              </w:rPr>
            </w:pPr>
            <w:r w:rsidRPr="009C4517">
              <w:rPr>
                <w:rFonts w:ascii="等线" w:eastAsia="等线" w:cs="等线"/>
                <w:color w:val="000000"/>
                <w:kern w:val="0"/>
                <w:sz w:val="22"/>
              </w:rPr>
              <w:t>0.711614</w:t>
            </w:r>
          </w:p>
        </w:tc>
      </w:tr>
    </w:tbl>
    <w:p w:rsidR="009C4517" w:rsidRDefault="009C4517" w:rsidP="00B30126">
      <w:r w:rsidRPr="009C4517">
        <w:t>2.2比较三者的经验分布 判断是否属于正态分布</w:t>
      </w:r>
    </w:p>
    <w:p w:rsidR="00C5129B" w:rsidRDefault="00483578" w:rsidP="00B30126">
      <w:r>
        <w:rPr>
          <w:noProof/>
        </w:rPr>
        <w:drawing>
          <wp:inline distT="0" distB="0" distL="0" distR="0" wp14:anchorId="53F57FAA" wp14:editId="147276EB">
            <wp:extent cx="4747671" cy="4023709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4747671" cy="40237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3578" w:rsidRDefault="00483578" w:rsidP="00B30126"/>
    <w:p w:rsidR="00483578" w:rsidRDefault="00747704" w:rsidP="00B30126">
      <w:r>
        <w:lastRenderedPageBreak/>
        <w:pict>
          <v:shape id="_x0000_i1039" type="#_x0000_t75" style="width:414.6pt;height:233.4pt">
            <v:imagedata r:id="rId28" o:title="hs300_log_r"/>
          </v:shape>
        </w:pict>
      </w:r>
    </w:p>
    <w:p w:rsidR="00483578" w:rsidRDefault="00483578" w:rsidP="00483578">
      <w:pPr>
        <w:jc w:val="center"/>
      </w:pPr>
      <w:r>
        <w:t>HS300</w:t>
      </w:r>
    </w:p>
    <w:p w:rsidR="00483578" w:rsidRDefault="00747704" w:rsidP="00483578">
      <w:pPr>
        <w:jc w:val="center"/>
      </w:pPr>
      <w:r>
        <w:pict>
          <v:shape id="_x0000_i1040" type="#_x0000_t75" style="width:414.6pt;height:233.4pt">
            <v:imagedata r:id="rId29" o:title="sz50_log_r"/>
          </v:shape>
        </w:pict>
      </w:r>
    </w:p>
    <w:p w:rsidR="00483578" w:rsidRDefault="00483578" w:rsidP="00483578">
      <w:pPr>
        <w:jc w:val="center"/>
      </w:pPr>
      <w:r>
        <w:t>SZ50</w:t>
      </w:r>
    </w:p>
    <w:p w:rsidR="00483578" w:rsidRDefault="00747704" w:rsidP="00483578">
      <w:pPr>
        <w:jc w:val="center"/>
      </w:pPr>
      <w:r>
        <w:lastRenderedPageBreak/>
        <w:pict>
          <v:shape id="_x0000_i1041" type="#_x0000_t75" style="width:414.6pt;height:233.4pt">
            <v:imagedata r:id="rId30" o:title="csi500_log_r"/>
          </v:shape>
        </w:pict>
      </w:r>
    </w:p>
    <w:p w:rsidR="00483578" w:rsidRDefault="00483578" w:rsidP="00483578">
      <w:pPr>
        <w:jc w:val="center"/>
      </w:pPr>
      <w:r>
        <w:t>CSI500</w:t>
      </w:r>
    </w:p>
    <w:p w:rsidR="00483578" w:rsidRDefault="00483578" w:rsidP="00483578">
      <w:r>
        <w:rPr>
          <w:rFonts w:hint="eastAsia"/>
        </w:rPr>
        <w:t>使用Anderson-Darling检验其是否服从正态分布 结果见2.</w:t>
      </w:r>
      <w:r>
        <w:t>2</w:t>
      </w:r>
      <w:r>
        <w:rPr>
          <w:rFonts w:hint="eastAsia"/>
        </w:rPr>
        <w:t>_AD.txt</w:t>
      </w:r>
    </w:p>
    <w:p w:rsidR="00483578" w:rsidRDefault="00483578" w:rsidP="00483578">
      <w:proofErr w:type="spellStart"/>
      <w:proofErr w:type="gramStart"/>
      <w:r>
        <w:t>AndersonResult</w:t>
      </w:r>
      <w:proofErr w:type="spellEnd"/>
      <w:r>
        <w:t>(</w:t>
      </w:r>
      <w:proofErr w:type="gramEnd"/>
      <w:r>
        <w:t xml:space="preserve">statistic=3.4427821502071083, </w:t>
      </w:r>
      <w:proofErr w:type="spellStart"/>
      <w:r>
        <w:t>critical_values</w:t>
      </w:r>
      <w:proofErr w:type="spellEnd"/>
      <w:r>
        <w:t xml:space="preserve">=array([0.569, 0.648, 0.777, 0.906, 1.078]), </w:t>
      </w:r>
      <w:proofErr w:type="spellStart"/>
      <w:r>
        <w:t>significance_level</w:t>
      </w:r>
      <w:proofErr w:type="spellEnd"/>
      <w:r>
        <w:t>=array([15. , 10. ,  5. ,  2.5,  1. ]))</w:t>
      </w:r>
    </w:p>
    <w:p w:rsidR="00483578" w:rsidRDefault="00483578" w:rsidP="00483578">
      <w:proofErr w:type="spellStart"/>
      <w:proofErr w:type="gramStart"/>
      <w:r>
        <w:t>AndersonResult</w:t>
      </w:r>
      <w:proofErr w:type="spellEnd"/>
      <w:r>
        <w:t>(</w:t>
      </w:r>
      <w:proofErr w:type="gramEnd"/>
      <w:r>
        <w:t xml:space="preserve">statistic=2.770997695783592, </w:t>
      </w:r>
      <w:proofErr w:type="spellStart"/>
      <w:r>
        <w:t>critical_values</w:t>
      </w:r>
      <w:proofErr w:type="spellEnd"/>
      <w:r>
        <w:t xml:space="preserve">=array([0.569, 0.648, 0.777, 0.906, 1.078]), </w:t>
      </w:r>
      <w:proofErr w:type="spellStart"/>
      <w:r>
        <w:t>significance_level</w:t>
      </w:r>
      <w:proofErr w:type="spellEnd"/>
      <w:r>
        <w:t>=array([15. , 10. ,  5. ,  2.5,  1. ]))</w:t>
      </w:r>
    </w:p>
    <w:p w:rsidR="00483578" w:rsidRDefault="00483578" w:rsidP="00483578">
      <w:proofErr w:type="spellStart"/>
      <w:proofErr w:type="gramStart"/>
      <w:r>
        <w:t>AndersonResult</w:t>
      </w:r>
      <w:proofErr w:type="spellEnd"/>
      <w:r>
        <w:t>(</w:t>
      </w:r>
      <w:proofErr w:type="gramEnd"/>
      <w:r>
        <w:t xml:space="preserve">statistic=4.2670460848644325, </w:t>
      </w:r>
      <w:proofErr w:type="spellStart"/>
      <w:r>
        <w:t>critical_values</w:t>
      </w:r>
      <w:proofErr w:type="spellEnd"/>
      <w:r>
        <w:t xml:space="preserve">=array([0.569, 0.648, 0.777, 0.906, 1.078]), </w:t>
      </w:r>
      <w:proofErr w:type="spellStart"/>
      <w:r>
        <w:t>significance_level</w:t>
      </w:r>
      <w:proofErr w:type="spellEnd"/>
      <w:r>
        <w:t>=array([15. , 10. ,  5. ,  2.5,  1. ]))</w:t>
      </w:r>
    </w:p>
    <w:p w:rsidR="00483578" w:rsidRDefault="00483578" w:rsidP="00483578">
      <w:r>
        <w:rPr>
          <w:rFonts w:hint="eastAsia"/>
        </w:rPr>
        <w:t>全部拒绝原假设 而原假设为</w:t>
      </w:r>
      <w:r w:rsidRPr="00483578">
        <w:t>H0为样本服从特定分布</w:t>
      </w:r>
      <w:r>
        <w:rPr>
          <w:rFonts w:hint="eastAsia"/>
        </w:rPr>
        <w:t xml:space="preserve"> 因此这三者都不服从正态分布</w:t>
      </w:r>
    </w:p>
    <w:p w:rsidR="00483578" w:rsidRDefault="00483578" w:rsidP="00483578">
      <w:r>
        <w:rPr>
          <w:rFonts w:hint="eastAsia"/>
        </w:rPr>
        <w:t>2</w:t>
      </w:r>
      <w:r>
        <w:t>.3</w:t>
      </w:r>
      <w:r w:rsidRPr="00483578">
        <w:rPr>
          <w:rFonts w:hint="eastAsia"/>
        </w:rPr>
        <w:t>时序图</w:t>
      </w:r>
      <w:r w:rsidRPr="00483578">
        <w:t xml:space="preserve"> 判断领先滞后关系</w:t>
      </w:r>
    </w:p>
    <w:p w:rsidR="00483578" w:rsidRDefault="00747704" w:rsidP="00483578">
      <w:r>
        <w:pict>
          <v:shape id="_x0000_i1042" type="#_x0000_t75" style="width:414.6pt;height:233.4pt">
            <v:imagedata r:id="rId31" o:title="hs300_log_r_2_3"/>
          </v:shape>
        </w:pict>
      </w:r>
    </w:p>
    <w:p w:rsidR="00483578" w:rsidRDefault="00483578" w:rsidP="00483578">
      <w:pPr>
        <w:jc w:val="center"/>
      </w:pPr>
      <w:r>
        <w:t>HS300</w:t>
      </w:r>
    </w:p>
    <w:p w:rsidR="00483578" w:rsidRDefault="00747704" w:rsidP="00483578">
      <w:pPr>
        <w:jc w:val="center"/>
      </w:pPr>
      <w:r>
        <w:lastRenderedPageBreak/>
        <w:pict>
          <v:shape id="_x0000_i1043" type="#_x0000_t75" style="width:414.6pt;height:233.4pt">
            <v:imagedata r:id="rId32" o:title="sz50_log_r_2_3"/>
          </v:shape>
        </w:pict>
      </w:r>
    </w:p>
    <w:p w:rsidR="00483578" w:rsidRDefault="00483578" w:rsidP="00483578">
      <w:pPr>
        <w:jc w:val="center"/>
      </w:pPr>
      <w:r>
        <w:t>SZ50</w:t>
      </w:r>
    </w:p>
    <w:p w:rsidR="00483578" w:rsidRDefault="00747704" w:rsidP="00483578">
      <w:pPr>
        <w:jc w:val="center"/>
      </w:pPr>
      <w:r>
        <w:pict>
          <v:shape id="_x0000_i1044" type="#_x0000_t75" style="width:414.6pt;height:233.4pt">
            <v:imagedata r:id="rId33" o:title="csi500_log_r_2_3"/>
          </v:shape>
        </w:pict>
      </w:r>
    </w:p>
    <w:p w:rsidR="00483578" w:rsidRDefault="00483578" w:rsidP="00483578">
      <w:pPr>
        <w:jc w:val="center"/>
      </w:pPr>
      <w:r>
        <w:t>CSI500</w:t>
      </w:r>
    </w:p>
    <w:p w:rsidR="00483578" w:rsidRDefault="00747704" w:rsidP="00483578">
      <w:pPr>
        <w:jc w:val="center"/>
      </w:pPr>
      <w:r>
        <w:pict>
          <v:shape id="_x0000_i1045" type="#_x0000_t75" style="width:414.6pt;height:175.2pt">
            <v:imagedata r:id="rId34" o:title="log_r_2_3"/>
          </v:shape>
        </w:pict>
      </w:r>
    </w:p>
    <w:p w:rsidR="00483578" w:rsidRDefault="00483578" w:rsidP="00483578">
      <w:pPr>
        <w:jc w:val="center"/>
      </w:pPr>
      <w:r>
        <w:rPr>
          <w:rFonts w:hint="eastAsia"/>
        </w:rPr>
        <w:lastRenderedPageBreak/>
        <w:t>总结果</w:t>
      </w:r>
    </w:p>
    <w:p w:rsidR="00483578" w:rsidRDefault="0095781E" w:rsidP="00483578">
      <w:r>
        <w:rPr>
          <w:noProof/>
        </w:rPr>
        <w:drawing>
          <wp:inline distT="0" distB="0" distL="0" distR="0" wp14:anchorId="6084FC23" wp14:editId="3EB08A22">
            <wp:extent cx="5274310" cy="2727960"/>
            <wp:effectExtent l="0" t="0" r="254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27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5781E" w:rsidRDefault="0095781E" w:rsidP="0095781E">
      <w:r>
        <w:t xml:space="preserve">hs300&amp;sz50 (-9.62155583131033, 2.2564790612687137e-15, </w:t>
      </w:r>
      <w:proofErr w:type="gramStart"/>
      <w:r>
        <w:t>array(</w:t>
      </w:r>
      <w:proofErr w:type="gramEnd"/>
      <w:r>
        <w:t>[-3.93356888, -3.35671052, -3.05871284]))</w:t>
      </w:r>
    </w:p>
    <w:p w:rsidR="0095781E" w:rsidRDefault="0095781E" w:rsidP="0095781E">
      <w:r>
        <w:t xml:space="preserve">sz50&amp;csi500 (-18.428270316413794, 1.456472354087983e-29, </w:t>
      </w:r>
      <w:proofErr w:type="gramStart"/>
      <w:r>
        <w:t>array(</w:t>
      </w:r>
      <w:proofErr w:type="gramEnd"/>
      <w:r>
        <w:t>[-3.93356888, -3.35671052, -3.05871284]))</w:t>
      </w:r>
    </w:p>
    <w:p w:rsidR="0095781E" w:rsidRDefault="0095781E" w:rsidP="0095781E">
      <w:r>
        <w:t xml:space="preserve">csi500&amp;hs300 (-9.468393218414628, 5.5392770044561065e-15, </w:t>
      </w:r>
      <w:proofErr w:type="gramStart"/>
      <w:r>
        <w:t>array(</w:t>
      </w:r>
      <w:proofErr w:type="gramEnd"/>
      <w:r>
        <w:t>[-3.93356888, -3.35671052, -3.05871284]))</w:t>
      </w:r>
    </w:p>
    <w:p w:rsidR="0095781E" w:rsidRDefault="00170D5B" w:rsidP="0095781E">
      <w:r>
        <w:t>2.4</w:t>
      </w:r>
      <w:r w:rsidRPr="00170D5B">
        <w:rPr>
          <w:rFonts w:hint="eastAsia"/>
        </w:rPr>
        <w:t>平稳性检验</w:t>
      </w:r>
      <w:r w:rsidRPr="00170D5B">
        <w:t xml:space="preserve"> </w:t>
      </w:r>
      <w:proofErr w:type="gramStart"/>
      <w:r w:rsidRPr="00170D5B">
        <w:t>构建指数</w:t>
      </w:r>
      <w:proofErr w:type="gramEnd"/>
      <w:r w:rsidRPr="00170D5B">
        <w:t>间的预测模型</w:t>
      </w:r>
    </w:p>
    <w:p w:rsidR="00170D5B" w:rsidRDefault="00170D5B" w:rsidP="0095781E">
      <w:r>
        <w:rPr>
          <w:noProof/>
        </w:rPr>
        <w:drawing>
          <wp:inline distT="0" distB="0" distL="0" distR="0" wp14:anchorId="1D63B6FD" wp14:editId="1A54F567">
            <wp:extent cx="4252328" cy="1615580"/>
            <wp:effectExtent l="0" t="0" r="0" b="381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4252328" cy="1615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70D5B" w:rsidRDefault="00170D5B" w:rsidP="00170D5B">
      <w:r>
        <w:t>H</w:t>
      </w:r>
      <w:r>
        <w:rPr>
          <w:rFonts w:hint="eastAsia"/>
        </w:rPr>
        <w:t>s</w:t>
      </w:r>
      <w:r>
        <w:t>300</w:t>
      </w:r>
      <w:r>
        <w:t>(-16.2670275894668, 3.518751730002799e-29, 0, 298, {'1%': -3.4524859843440754, '5%': -2.871288184343229, '10%': -2.571964047565425}, -1149.3061748720452)</w:t>
      </w:r>
    </w:p>
    <w:p w:rsidR="00170D5B" w:rsidRDefault="00170D5B" w:rsidP="00170D5B">
      <w:r>
        <w:t>Sz50</w:t>
      </w:r>
      <w:r>
        <w:t>(-17.568578603333485, 4.062400159735734e-30, 0, 298, {'1%': -3.4524859843440754, '5%': -2.871288184343229, '10%': -2.571964047565425}, -1154.0819025405708)</w:t>
      </w:r>
    </w:p>
    <w:p w:rsidR="00170D5B" w:rsidRDefault="00170D5B" w:rsidP="00170D5B">
      <w:r>
        <w:t>Csi500</w:t>
      </w:r>
      <w:r>
        <w:t>(-14.92711255221588, 1.3837933563750384e-27, 0, 298, {'1%': -3.4524859843440754, '5%': -2.871288184343229, '10%': -2.571964047565425}, -1011.1156385501249)</w:t>
      </w:r>
    </w:p>
    <w:p w:rsidR="00170D5B" w:rsidRDefault="00CD6D88" w:rsidP="00170D5B">
      <w:r w:rsidRPr="00CD6D88">
        <w:t>2.5对3 4的结论进行经济学或投资逻辑上的解释</w:t>
      </w:r>
    </w:p>
    <w:p w:rsidR="00CD6D88" w:rsidRDefault="00CD6D88" w:rsidP="00CD6D88">
      <w:r>
        <w:rPr>
          <w:rFonts w:hint="eastAsia"/>
        </w:rPr>
        <w:t>沪深</w:t>
      </w:r>
      <w:r>
        <w:t>300是整个市场的晴雨表</w:t>
      </w:r>
    </w:p>
    <w:p w:rsidR="00CD6D88" w:rsidRDefault="00CD6D88" w:rsidP="00CD6D88">
      <w:r>
        <w:rPr>
          <w:rFonts w:hint="eastAsia"/>
        </w:rPr>
        <w:t>上证</w:t>
      </w:r>
      <w:r>
        <w:t>50是优质大盘股的代表</w:t>
      </w:r>
    </w:p>
    <w:p w:rsidR="00CD6D88" w:rsidRDefault="00CD6D88" w:rsidP="00CD6D88">
      <w:r>
        <w:rPr>
          <w:rFonts w:hint="eastAsia"/>
        </w:rPr>
        <w:t>中证</w:t>
      </w:r>
      <w:r>
        <w:t>500是小盘股的代表</w:t>
      </w:r>
    </w:p>
    <w:p w:rsidR="00CD6D88" w:rsidRDefault="00CD6D88">
      <w:pPr>
        <w:widowControl/>
        <w:jc w:val="left"/>
      </w:pPr>
      <w:r>
        <w:br w:type="page"/>
      </w:r>
    </w:p>
    <w:p w:rsidR="00CD6D88" w:rsidRDefault="007C39F8" w:rsidP="00CD6D88">
      <w:r>
        <w:rPr>
          <w:rFonts w:hint="eastAsia"/>
        </w:rPr>
        <w:lastRenderedPageBreak/>
        <w:t>4</w:t>
      </w:r>
      <w:r>
        <w:t xml:space="preserve"> 2_13</w:t>
      </w:r>
    </w:p>
    <w:p w:rsidR="007C39F8" w:rsidRDefault="007C39F8" w:rsidP="00CD6D88">
      <w:proofErr w:type="gramStart"/>
      <w:r>
        <w:rPr>
          <w:rFonts w:hint="eastAsia"/>
        </w:rPr>
        <w:t>假设平稳</w:t>
      </w:r>
      <w:proofErr w:type="gramEnd"/>
      <w:r>
        <w:rPr>
          <w:rFonts w:hint="eastAsia"/>
        </w:rPr>
        <w:t xml:space="preserve"> 先定阶</w:t>
      </w:r>
    </w:p>
    <w:p w:rsidR="007C39F8" w:rsidRDefault="007C39F8" w:rsidP="007C39F8">
      <w:r>
        <w:t>{'</w:t>
      </w:r>
      <w:proofErr w:type="spellStart"/>
      <w:r>
        <w:t>aic</w:t>
      </w:r>
      <w:proofErr w:type="spellEnd"/>
      <w:r>
        <w:t>':              0            1            2            3            4            5</w:t>
      </w:r>
    </w:p>
    <w:p w:rsidR="007C39F8" w:rsidRDefault="007C39F8" w:rsidP="007C39F8">
      <w:proofErr w:type="gramStart"/>
      <w:r>
        <w:t>0  2868.237901</w:t>
      </w:r>
      <w:proofErr w:type="gramEnd"/>
      <w:r>
        <w:t xml:space="preserve">  2844.730382  2846.713061  2848.277614  2850.042404  2852.040856</w:t>
      </w:r>
    </w:p>
    <w:p w:rsidR="007C39F8" w:rsidRDefault="007C39F8" w:rsidP="007C39F8">
      <w:proofErr w:type="gramStart"/>
      <w:r>
        <w:t>1  2846.220700</w:t>
      </w:r>
      <w:proofErr w:type="gramEnd"/>
      <w:r>
        <w:t xml:space="preserve">  2846.716850  2848.650277  2846.257077  2852.040878  2854.040853</w:t>
      </w:r>
    </w:p>
    <w:p w:rsidR="007C39F8" w:rsidRDefault="007C39F8" w:rsidP="007C39F8">
      <w:proofErr w:type="gramStart"/>
      <w:r>
        <w:t>2  2846.352145</w:t>
      </w:r>
      <w:proofErr w:type="gramEnd"/>
      <w:r>
        <w:t xml:space="preserve">  2848.124647  2850.094653  2843.362680  2850.215631  2850.050473</w:t>
      </w:r>
    </w:p>
    <w:p w:rsidR="007C39F8" w:rsidRDefault="007C39F8" w:rsidP="007C39F8">
      <w:proofErr w:type="gramStart"/>
      <w:r>
        <w:t>3  2848.117265</w:t>
      </w:r>
      <w:proofErr w:type="gramEnd"/>
      <w:r>
        <w:t xml:space="preserve">  2846.141261  2848.560261  2847.878828  2845.705981  2847.614745</w:t>
      </w:r>
    </w:p>
    <w:p w:rsidR="007C39F8" w:rsidRDefault="007C39F8" w:rsidP="007C39F8">
      <w:proofErr w:type="gramStart"/>
      <w:r>
        <w:t>4  2850.115138</w:t>
      </w:r>
      <w:proofErr w:type="gramEnd"/>
      <w:r>
        <w:t xml:space="preserve">  2848.088756  2842.982343  2851.020584  2853.805239  2850.735419</w:t>
      </w:r>
    </w:p>
    <w:p w:rsidR="007C39F8" w:rsidRDefault="007C39F8" w:rsidP="007C39F8">
      <w:proofErr w:type="gramStart"/>
      <w:r>
        <w:t>5  2852.052898</w:t>
      </w:r>
      <w:proofErr w:type="gramEnd"/>
      <w:r>
        <w:t xml:space="preserve">  2850.048281  2847.485261  2845.816687  2847.200677  2843.212128, '</w:t>
      </w:r>
      <w:proofErr w:type="spellStart"/>
      <w:r>
        <w:t>aic_min_order</w:t>
      </w:r>
      <w:proofErr w:type="spellEnd"/>
      <w:r>
        <w:t>': (4, 2)} {'</w:t>
      </w:r>
      <w:proofErr w:type="spellStart"/>
      <w:r>
        <w:t>bic</w:t>
      </w:r>
      <w:proofErr w:type="spellEnd"/>
      <w:r>
        <w:t>':              0            1            2            3            4            5</w:t>
      </w:r>
    </w:p>
    <w:p w:rsidR="007C39F8" w:rsidRDefault="007C39F8" w:rsidP="007C39F8">
      <w:proofErr w:type="gramStart"/>
      <w:r>
        <w:t>0  2876.482886</w:t>
      </w:r>
      <w:proofErr w:type="gramEnd"/>
      <w:r>
        <w:t xml:space="preserve">  2857.097861  2863.203033  2868.890078  2874.777361  2880.898305</w:t>
      </w:r>
    </w:p>
    <w:p w:rsidR="007C39F8" w:rsidRDefault="007C39F8" w:rsidP="007C39F8">
      <w:proofErr w:type="gramStart"/>
      <w:r>
        <w:t>1  2858.588179</w:t>
      </w:r>
      <w:proofErr w:type="gramEnd"/>
      <w:r>
        <w:t xml:space="preserve">  2863.206821  2869.262741  2870.992034  2880.898328  2887.020796</w:t>
      </w:r>
    </w:p>
    <w:p w:rsidR="007C39F8" w:rsidRDefault="007C39F8" w:rsidP="007C39F8">
      <w:proofErr w:type="gramStart"/>
      <w:r>
        <w:t>2  2862.842116</w:t>
      </w:r>
      <w:proofErr w:type="gramEnd"/>
      <w:r>
        <w:t xml:space="preserve">  2868.737111  2874.829610  2872.220129  2883.195573  2887.152908</w:t>
      </w:r>
    </w:p>
    <w:p w:rsidR="007C39F8" w:rsidRDefault="007C39F8" w:rsidP="007C39F8">
      <w:proofErr w:type="gramStart"/>
      <w:r>
        <w:t>3  2868.729729</w:t>
      </w:r>
      <w:proofErr w:type="gramEnd"/>
      <w:r>
        <w:t xml:space="preserve">  2870.876218  2877.417711  2880.858770  2882.808416  2888.839673</w:t>
      </w:r>
    </w:p>
    <w:p w:rsidR="007C39F8" w:rsidRDefault="007C39F8" w:rsidP="007C39F8">
      <w:proofErr w:type="gramStart"/>
      <w:r>
        <w:t>4  2874.850095</w:t>
      </w:r>
      <w:proofErr w:type="gramEnd"/>
      <w:r>
        <w:t xml:space="preserve">  2876.946206  2875.962285  2888.123019  2895.030167  2896.082840</w:t>
      </w:r>
    </w:p>
    <w:p w:rsidR="007C39F8" w:rsidRDefault="007C39F8" w:rsidP="007C39F8">
      <w:proofErr w:type="gramStart"/>
      <w:r>
        <w:t>5  2880.910348</w:t>
      </w:r>
      <w:proofErr w:type="gramEnd"/>
      <w:r>
        <w:t xml:space="preserve">  2883.028224  2884.587697  2887.041615  2892.548098  2892.682042, '</w:t>
      </w:r>
      <w:proofErr w:type="spellStart"/>
      <w:r>
        <w:t>bic_min_order</w:t>
      </w:r>
      <w:proofErr w:type="spellEnd"/>
      <w:r>
        <w:t>': (0, 1)}</w:t>
      </w:r>
    </w:p>
    <w:p w:rsidR="007C39F8" w:rsidRDefault="007C39F8" w:rsidP="007C39F8"/>
    <w:p w:rsidR="007C39F8" w:rsidRDefault="007C39F8" w:rsidP="007C39F8">
      <w:r>
        <w:t>Process finished with exit code 0</w:t>
      </w:r>
    </w:p>
    <w:p w:rsidR="007C39F8" w:rsidRDefault="007C39F8" w:rsidP="007C39F8">
      <w:proofErr w:type="spellStart"/>
      <w:r>
        <w:rPr>
          <w:rFonts w:hint="eastAsia"/>
        </w:rPr>
        <w:t>aic</w:t>
      </w:r>
      <w:proofErr w:type="spellEnd"/>
      <w:r>
        <w:rPr>
          <w:rFonts w:hint="eastAsia"/>
        </w:rPr>
        <w:t>定了4,</w:t>
      </w:r>
      <w:r>
        <w:t xml:space="preserve">2 </w:t>
      </w:r>
      <w:proofErr w:type="spellStart"/>
      <w:r>
        <w:rPr>
          <w:rFonts w:hint="eastAsia"/>
        </w:rPr>
        <w:t>bic</w:t>
      </w:r>
      <w:proofErr w:type="spellEnd"/>
      <w:r>
        <w:rPr>
          <w:rFonts w:hint="eastAsia"/>
        </w:rPr>
        <w:t>定了0,</w:t>
      </w:r>
      <w:r>
        <w:t>1</w:t>
      </w:r>
      <w:r>
        <w:rPr>
          <w:rFonts w:hint="eastAsia"/>
        </w:rPr>
        <w:t xml:space="preserve"> 按</w:t>
      </w:r>
      <w:proofErr w:type="spellStart"/>
      <w:r>
        <w:rPr>
          <w:rFonts w:hint="eastAsia"/>
        </w:rPr>
        <w:t>aic</w:t>
      </w:r>
      <w:proofErr w:type="spellEnd"/>
      <w:r>
        <w:rPr>
          <w:rFonts w:hint="eastAsia"/>
        </w:rPr>
        <w:t>的来</w:t>
      </w:r>
      <w:r w:rsidR="009318DB">
        <w:rPr>
          <w:rFonts w:hint="eastAsia"/>
        </w:rPr>
        <w:t xml:space="preserve"> 即AR(</w:t>
      </w:r>
      <w:r w:rsidR="009318DB">
        <w:t>4</w:t>
      </w:r>
      <w:r w:rsidR="009318DB">
        <w:rPr>
          <w:rFonts w:hint="eastAsia"/>
        </w:rPr>
        <w:t>)</w:t>
      </w:r>
      <w:r w:rsidR="009318DB">
        <w:t xml:space="preserve"> </w:t>
      </w:r>
      <w:r w:rsidR="009318DB">
        <w:rPr>
          <w:rFonts w:hint="eastAsia"/>
        </w:rPr>
        <w:t>MA(</w:t>
      </w:r>
      <w:r w:rsidR="009318DB">
        <w:t>2</w:t>
      </w:r>
      <w:r w:rsidR="009318DB">
        <w:rPr>
          <w:rFonts w:hint="eastAsia"/>
        </w:rPr>
        <w:t>)</w:t>
      </w:r>
    </w:p>
    <w:p w:rsidR="009318DB" w:rsidRDefault="00747704" w:rsidP="007C39F8">
      <w:r>
        <w:rPr>
          <w:rFonts w:hint="eastAsia"/>
        </w:rPr>
        <w:t>拟合结果和预测如下</w:t>
      </w:r>
    </w:p>
    <w:p w:rsidR="00747704" w:rsidRDefault="00747704" w:rsidP="00747704">
      <w:r>
        <w:t xml:space="preserve">           * * *</w:t>
      </w:r>
    </w:p>
    <w:p w:rsidR="00747704" w:rsidRDefault="00747704" w:rsidP="00747704"/>
    <w:p w:rsidR="00747704" w:rsidRDefault="00747704" w:rsidP="00747704">
      <w:r>
        <w:t>Tit   = total number of iterations</w:t>
      </w:r>
    </w:p>
    <w:p w:rsidR="00747704" w:rsidRDefault="00747704" w:rsidP="00747704">
      <w:proofErr w:type="spellStart"/>
      <w:r>
        <w:t>Tnf</w:t>
      </w:r>
      <w:proofErr w:type="spellEnd"/>
      <w:r>
        <w:t xml:space="preserve">   = total number of function evaluations</w:t>
      </w:r>
    </w:p>
    <w:p w:rsidR="00747704" w:rsidRDefault="00747704" w:rsidP="00747704">
      <w:proofErr w:type="spellStart"/>
      <w:r>
        <w:t>Tnint</w:t>
      </w:r>
      <w:proofErr w:type="spellEnd"/>
      <w:r>
        <w:t xml:space="preserve"> = total number of segments explored during Cauchy searches</w:t>
      </w:r>
    </w:p>
    <w:p w:rsidR="00747704" w:rsidRDefault="00747704" w:rsidP="00747704">
      <w:proofErr w:type="gramStart"/>
      <w:r>
        <w:t>Skip  =</w:t>
      </w:r>
      <w:proofErr w:type="gramEnd"/>
      <w:r>
        <w:t xml:space="preserve"> number of BFGS updates skipped</w:t>
      </w:r>
    </w:p>
    <w:p w:rsidR="00747704" w:rsidRDefault="00747704" w:rsidP="00747704">
      <w:proofErr w:type="spellStart"/>
      <w:proofErr w:type="gramStart"/>
      <w:r>
        <w:t>Nact</w:t>
      </w:r>
      <w:proofErr w:type="spellEnd"/>
      <w:r>
        <w:t xml:space="preserve">  =</w:t>
      </w:r>
      <w:proofErr w:type="gramEnd"/>
      <w:r>
        <w:t xml:space="preserve"> number of active bounds at final generalized Cauchy point</w:t>
      </w:r>
    </w:p>
    <w:p w:rsidR="00747704" w:rsidRDefault="00747704" w:rsidP="00747704">
      <w:proofErr w:type="spellStart"/>
      <w:r>
        <w:t>Projg</w:t>
      </w:r>
      <w:proofErr w:type="spellEnd"/>
      <w:r>
        <w:t xml:space="preserve"> = norm of the final projected gradient</w:t>
      </w:r>
    </w:p>
    <w:p w:rsidR="00747704" w:rsidRDefault="00747704" w:rsidP="00747704">
      <w:r>
        <w:t>F     = final function value</w:t>
      </w:r>
    </w:p>
    <w:p w:rsidR="00747704" w:rsidRDefault="00747704" w:rsidP="00747704"/>
    <w:p w:rsidR="00747704" w:rsidRDefault="00747704" w:rsidP="00747704">
      <w:r>
        <w:t xml:space="preserve">           * * *</w:t>
      </w:r>
    </w:p>
    <w:p w:rsidR="00747704" w:rsidRDefault="00747704" w:rsidP="00747704"/>
    <w:p w:rsidR="00747704" w:rsidRDefault="00747704" w:rsidP="00747704">
      <w:r>
        <w:t xml:space="preserve">   N    Tit     </w:t>
      </w:r>
      <w:proofErr w:type="spellStart"/>
      <w:proofErr w:type="gramStart"/>
      <w:r>
        <w:t>Tnf</w:t>
      </w:r>
      <w:proofErr w:type="spellEnd"/>
      <w:r>
        <w:t xml:space="preserve">  </w:t>
      </w:r>
      <w:proofErr w:type="spellStart"/>
      <w:r>
        <w:t>Tnint</w:t>
      </w:r>
      <w:proofErr w:type="spellEnd"/>
      <w:proofErr w:type="gramEnd"/>
      <w:r>
        <w:t xml:space="preserve">  Skip  </w:t>
      </w:r>
      <w:proofErr w:type="spellStart"/>
      <w:r>
        <w:t>Nact</w:t>
      </w:r>
      <w:proofErr w:type="spellEnd"/>
      <w:r>
        <w:t xml:space="preserve">     </w:t>
      </w:r>
      <w:proofErr w:type="spellStart"/>
      <w:r>
        <w:t>Projg</w:t>
      </w:r>
      <w:proofErr w:type="spellEnd"/>
      <w:r>
        <w:t xml:space="preserve">        F</w:t>
      </w:r>
    </w:p>
    <w:p w:rsidR="00747704" w:rsidRDefault="00747704" w:rsidP="00747704">
      <w:r>
        <w:t xml:space="preserve">    7     36     61      1     0     0   4.716D-05   3.100D+00</w:t>
      </w:r>
    </w:p>
    <w:p w:rsidR="00747704" w:rsidRDefault="00747704" w:rsidP="00747704">
      <w:r>
        <w:t xml:space="preserve">  F =   3.09976134102346     </w:t>
      </w:r>
    </w:p>
    <w:p w:rsidR="00747704" w:rsidRDefault="00747704" w:rsidP="00747704"/>
    <w:p w:rsidR="00747704" w:rsidRDefault="00747704" w:rsidP="00747704">
      <w:r>
        <w:t xml:space="preserve">CONVERGENCE: REL_REDUCTION_OF_F_&lt;=_FACTR*EPSMCH             </w:t>
      </w:r>
    </w:p>
    <w:p w:rsidR="00747704" w:rsidRDefault="00747704" w:rsidP="00747704">
      <w:r>
        <w:t xml:space="preserve">                              ARMA Model Results                              </w:t>
      </w:r>
    </w:p>
    <w:p w:rsidR="00747704" w:rsidRDefault="00747704" w:rsidP="00747704">
      <w:r>
        <w:t>==============================================================================</w:t>
      </w:r>
    </w:p>
    <w:p w:rsidR="00747704" w:rsidRDefault="00747704" w:rsidP="00747704">
      <w:r>
        <w:t>Dep. Variable:                      y   No. Observations:                  456</w:t>
      </w:r>
    </w:p>
    <w:p w:rsidR="00747704" w:rsidRDefault="00747704" w:rsidP="00747704">
      <w:r>
        <w:lastRenderedPageBreak/>
        <w:t xml:space="preserve">Model:                     </w:t>
      </w:r>
      <w:proofErr w:type="gramStart"/>
      <w:r>
        <w:t>ARMA(</w:t>
      </w:r>
      <w:proofErr w:type="gramEnd"/>
      <w:r>
        <w:t>4, 0)   Log Likelihood               -1419.058</w:t>
      </w:r>
    </w:p>
    <w:p w:rsidR="00747704" w:rsidRDefault="00747704" w:rsidP="00747704">
      <w:r>
        <w:t xml:space="preserve">Method:                       </w:t>
      </w:r>
      <w:proofErr w:type="spellStart"/>
      <w:r>
        <w:t>css-mle</w:t>
      </w:r>
      <w:proofErr w:type="spellEnd"/>
      <w:r>
        <w:t xml:space="preserve">   S.D. of innovations              5.436</w:t>
      </w:r>
    </w:p>
    <w:p w:rsidR="00747704" w:rsidRDefault="00747704" w:rsidP="00747704">
      <w:r>
        <w:t>Date:                Sun, 10 Jan 2021   AIC                           2850.115</w:t>
      </w:r>
    </w:p>
    <w:p w:rsidR="00747704" w:rsidRDefault="00747704" w:rsidP="00747704">
      <w:r>
        <w:t>Time:                        19:50:19   BIC                           2874.850</w:t>
      </w:r>
    </w:p>
    <w:p w:rsidR="00747704" w:rsidRDefault="00747704" w:rsidP="00747704">
      <w:r>
        <w:t>Sample:                             0   HQIC                          2859.859</w:t>
      </w:r>
    </w:p>
    <w:p w:rsidR="00747704" w:rsidRDefault="00747704" w:rsidP="00747704">
      <w:r>
        <w:t xml:space="preserve">                                                                              </w:t>
      </w:r>
    </w:p>
    <w:p w:rsidR="00747704" w:rsidRDefault="00747704" w:rsidP="00747704">
      <w:r>
        <w:t>==============================================================================</w:t>
      </w:r>
    </w:p>
    <w:p w:rsidR="00747704" w:rsidRDefault="00747704" w:rsidP="00747704">
      <w:r>
        <w:t xml:space="preserve">                 </w:t>
      </w:r>
      <w:proofErr w:type="spellStart"/>
      <w:r>
        <w:t>coef</w:t>
      </w:r>
      <w:proofErr w:type="spellEnd"/>
      <w:r>
        <w:t xml:space="preserve">    </w:t>
      </w:r>
      <w:proofErr w:type="spellStart"/>
      <w:r>
        <w:t>std</w:t>
      </w:r>
      <w:proofErr w:type="spellEnd"/>
      <w:r>
        <w:t xml:space="preserve"> err          z      P&gt;|z|   </w:t>
      </w:r>
      <w:proofErr w:type="gramStart"/>
      <w:r>
        <w:t xml:space="preserve">   [</w:t>
      </w:r>
      <w:proofErr w:type="gramEnd"/>
      <w:r>
        <w:t>0.025      0.975]</w:t>
      </w:r>
    </w:p>
    <w:p w:rsidR="00747704" w:rsidRDefault="00747704" w:rsidP="00747704">
      <w:r>
        <w:t>------------------------------------------------------------------------------</w:t>
      </w:r>
    </w:p>
    <w:p w:rsidR="00747704" w:rsidRDefault="00747704" w:rsidP="00747704">
      <w:proofErr w:type="spellStart"/>
      <w:r>
        <w:t>const</w:t>
      </w:r>
      <w:proofErr w:type="spellEnd"/>
      <w:r>
        <w:t xml:space="preserve">          1.0601      0.302      3.513      0.000       0.469       1.651</w:t>
      </w:r>
    </w:p>
    <w:p w:rsidR="00747704" w:rsidRDefault="00747704" w:rsidP="00747704">
      <w:proofErr w:type="gramStart"/>
      <w:r>
        <w:t>ar.L</w:t>
      </w:r>
      <w:proofErr w:type="gramEnd"/>
      <w:r>
        <w:t>1.y        0.2395      0.047      5.114      0.000       0.148       0.331</w:t>
      </w:r>
    </w:p>
    <w:p w:rsidR="00747704" w:rsidRDefault="00747704" w:rsidP="00747704">
      <w:proofErr w:type="gramStart"/>
      <w:r>
        <w:t>ar.L</w:t>
      </w:r>
      <w:proofErr w:type="gramEnd"/>
      <w:r>
        <w:t>2.y       -0.0587      0.048     -1.218      0.223      -0.153       0.036</w:t>
      </w:r>
    </w:p>
    <w:p w:rsidR="00747704" w:rsidRDefault="00747704" w:rsidP="00747704">
      <w:proofErr w:type="gramStart"/>
      <w:r>
        <w:t>ar.L</w:t>
      </w:r>
      <w:proofErr w:type="gramEnd"/>
      <w:r>
        <w:t>3.y       -0.0222      0.048     -0.461      0.645      -0.117       0.072</w:t>
      </w:r>
    </w:p>
    <w:p w:rsidR="00747704" w:rsidRDefault="00747704" w:rsidP="00747704">
      <w:proofErr w:type="gramStart"/>
      <w:r>
        <w:t>ar.L</w:t>
      </w:r>
      <w:proofErr w:type="gramEnd"/>
      <w:r>
        <w:t>4.y       -0.0022      0.047     -0.046      0.963      -0.094       0.090</w:t>
      </w:r>
    </w:p>
    <w:p w:rsidR="00747704" w:rsidRDefault="00747704" w:rsidP="00747704">
      <w:r>
        <w:t xml:space="preserve">                                    Roots                                    </w:t>
      </w:r>
    </w:p>
    <w:p w:rsidR="00747704" w:rsidRDefault="00747704" w:rsidP="00747704">
      <w:r>
        <w:t>=============================================================================</w:t>
      </w:r>
    </w:p>
    <w:p w:rsidR="00747704" w:rsidRDefault="00747704" w:rsidP="00747704">
      <w:r>
        <w:t xml:space="preserve">                  Real          Imaginary           Modulus         Frequency</w:t>
      </w:r>
    </w:p>
    <w:p w:rsidR="00747704" w:rsidRDefault="00747704" w:rsidP="00747704">
      <w:r>
        <w:t>-----------------------------------------------------------------------------</w:t>
      </w:r>
    </w:p>
    <w:p w:rsidR="00747704" w:rsidRDefault="00747704" w:rsidP="00747704">
      <w:r>
        <w:t>AR.1            1.6297           -2.1386j            2.6888           -0.1464</w:t>
      </w:r>
    </w:p>
    <w:p w:rsidR="00747704" w:rsidRDefault="00747704" w:rsidP="00747704">
      <w:r>
        <w:t>AR.2            1.6297           +2.1386j            2.6888            0.1464</w:t>
      </w:r>
    </w:p>
    <w:p w:rsidR="00747704" w:rsidRDefault="00747704" w:rsidP="00747704">
      <w:r>
        <w:t>AR.3           -6.7584           -4.2760j            7.9975           -0.4102</w:t>
      </w:r>
    </w:p>
    <w:p w:rsidR="00747704" w:rsidRDefault="00747704" w:rsidP="00747704">
      <w:r>
        <w:t>AR.4           -6.7584           +4.2760j            7.9975            0.4102</w:t>
      </w:r>
    </w:p>
    <w:p w:rsidR="00747704" w:rsidRDefault="00747704" w:rsidP="00747704">
      <w:r>
        <w:t>-----------------------------------------------------------------------------</w:t>
      </w:r>
    </w:p>
    <w:p w:rsidR="00747704" w:rsidRDefault="00747704" w:rsidP="00747704">
      <w:r>
        <w:t xml:space="preserve">                              ARMA Model Results                              </w:t>
      </w:r>
    </w:p>
    <w:p w:rsidR="00747704" w:rsidRDefault="00747704" w:rsidP="00747704">
      <w:r>
        <w:t>==============================================================================</w:t>
      </w:r>
    </w:p>
    <w:p w:rsidR="00747704" w:rsidRDefault="00747704" w:rsidP="00747704">
      <w:r>
        <w:t>Dep. Variable:                      y   No. Observations:                  456</w:t>
      </w:r>
    </w:p>
    <w:p w:rsidR="00747704" w:rsidRDefault="00747704" w:rsidP="00747704">
      <w:r>
        <w:t xml:space="preserve">Model:                     </w:t>
      </w:r>
      <w:proofErr w:type="gramStart"/>
      <w:r>
        <w:t>ARMA(</w:t>
      </w:r>
      <w:proofErr w:type="gramEnd"/>
      <w:r>
        <w:t>0, 2)   Log Likelihood               -1419.357</w:t>
      </w:r>
    </w:p>
    <w:p w:rsidR="00747704" w:rsidRDefault="00747704" w:rsidP="00747704">
      <w:r>
        <w:t xml:space="preserve">Method:                       </w:t>
      </w:r>
      <w:proofErr w:type="spellStart"/>
      <w:r>
        <w:t>css-mle</w:t>
      </w:r>
      <w:proofErr w:type="spellEnd"/>
      <w:r>
        <w:t xml:space="preserve">   S.D. of innovations              5.439</w:t>
      </w:r>
    </w:p>
    <w:p w:rsidR="00747704" w:rsidRDefault="00747704" w:rsidP="00747704">
      <w:r>
        <w:t>Date:                Sun, 10 Jan 2021   AIC                           2846.713</w:t>
      </w:r>
    </w:p>
    <w:p w:rsidR="00747704" w:rsidRDefault="00747704" w:rsidP="00747704">
      <w:r>
        <w:t>Time:                        19:50:19   BIC                           2863.203</w:t>
      </w:r>
    </w:p>
    <w:p w:rsidR="00747704" w:rsidRDefault="00747704" w:rsidP="00747704">
      <w:r>
        <w:t>Sample:                             0   HQIC                          2853.209</w:t>
      </w:r>
    </w:p>
    <w:p w:rsidR="00747704" w:rsidRDefault="00747704" w:rsidP="00747704">
      <w:r>
        <w:t xml:space="preserve">                                                                              </w:t>
      </w:r>
    </w:p>
    <w:p w:rsidR="00747704" w:rsidRDefault="00747704" w:rsidP="00747704">
      <w:r>
        <w:t>==============================================================================</w:t>
      </w:r>
    </w:p>
    <w:p w:rsidR="00747704" w:rsidRDefault="00747704" w:rsidP="00747704">
      <w:r>
        <w:t xml:space="preserve">                 </w:t>
      </w:r>
      <w:proofErr w:type="spellStart"/>
      <w:r>
        <w:t>coef</w:t>
      </w:r>
      <w:proofErr w:type="spellEnd"/>
      <w:r>
        <w:t xml:space="preserve">    </w:t>
      </w:r>
      <w:proofErr w:type="spellStart"/>
      <w:r>
        <w:t>std</w:t>
      </w:r>
      <w:proofErr w:type="spellEnd"/>
      <w:r>
        <w:t xml:space="preserve"> err          z      P&gt;|z|   </w:t>
      </w:r>
      <w:proofErr w:type="gramStart"/>
      <w:r>
        <w:t xml:space="preserve">   [</w:t>
      </w:r>
      <w:proofErr w:type="gramEnd"/>
      <w:r>
        <w:t>0.025      0.975]</w:t>
      </w:r>
    </w:p>
    <w:p w:rsidR="00747704" w:rsidRDefault="00747704" w:rsidP="00747704">
      <w:r>
        <w:t>------------------------------------------------------------------------------</w:t>
      </w:r>
    </w:p>
    <w:p w:rsidR="00747704" w:rsidRDefault="00747704" w:rsidP="00747704">
      <w:proofErr w:type="spellStart"/>
      <w:r>
        <w:t>const</w:t>
      </w:r>
      <w:proofErr w:type="spellEnd"/>
      <w:r>
        <w:t xml:space="preserve">          1.0612      0.317      3.344      0.001       0.439       1.683</w:t>
      </w:r>
    </w:p>
    <w:p w:rsidR="00747704" w:rsidRDefault="00747704" w:rsidP="00747704">
      <w:proofErr w:type="gramStart"/>
      <w:r>
        <w:t>ma.L</w:t>
      </w:r>
      <w:proofErr w:type="gramEnd"/>
      <w:r>
        <w:t>1.y        0.2403      0.047      5.084      0.000       0.148       0.333</w:t>
      </w:r>
    </w:p>
    <w:p w:rsidR="00747704" w:rsidRDefault="00747704" w:rsidP="00747704">
      <w:proofErr w:type="gramStart"/>
      <w:r>
        <w:t>ma.L</w:t>
      </w:r>
      <w:proofErr w:type="gramEnd"/>
      <w:r>
        <w:t>2.y        0.0064      0.048      0.132      0.895      -0.089       0.101</w:t>
      </w:r>
    </w:p>
    <w:p w:rsidR="00747704" w:rsidRDefault="00747704" w:rsidP="00747704">
      <w:r>
        <w:t xml:space="preserve">                                    Roots                                    </w:t>
      </w:r>
    </w:p>
    <w:p w:rsidR="00747704" w:rsidRDefault="00747704" w:rsidP="00747704">
      <w:r>
        <w:t>===========================================================</w:t>
      </w:r>
      <w:r>
        <w:lastRenderedPageBreak/>
        <w:t>==================</w:t>
      </w:r>
    </w:p>
    <w:p w:rsidR="00747704" w:rsidRDefault="00747704" w:rsidP="00747704">
      <w:r>
        <w:t xml:space="preserve">                  Real          Imaginary           Modulus         Frequency</w:t>
      </w:r>
    </w:p>
    <w:p w:rsidR="00747704" w:rsidRDefault="00747704" w:rsidP="00747704">
      <w:r>
        <w:t>-----------------------------------------------------------------------------</w:t>
      </w:r>
    </w:p>
    <w:p w:rsidR="00747704" w:rsidRDefault="00747704" w:rsidP="00747704">
      <w:r>
        <w:t>MA.1           -4.7634           +0.0000j            4.7634            0.5000</w:t>
      </w:r>
    </w:p>
    <w:p w:rsidR="00747704" w:rsidRDefault="00747704" w:rsidP="00747704">
      <w:r>
        <w:t>MA.2          -32.9510           +0.0000j           32.9510            0.5000</w:t>
      </w:r>
    </w:p>
    <w:p w:rsidR="00747704" w:rsidRDefault="00747704" w:rsidP="00747704">
      <w:r>
        <w:t>-----------------------------------------------------------------------------</w:t>
      </w:r>
    </w:p>
    <w:p w:rsidR="00747704" w:rsidRDefault="00747704" w:rsidP="00747704">
      <w:r>
        <w:t xml:space="preserve">D:\ProgramData\Anaconda3\lib\site-packages\statsmodels\tsa\arima_model.py:1490: </w:t>
      </w:r>
      <w:proofErr w:type="spellStart"/>
      <w:r>
        <w:t>RuntimeWarning</w:t>
      </w:r>
      <w:proofErr w:type="spellEnd"/>
      <w:r>
        <w:t xml:space="preserve">: invalid value encountered in </w:t>
      </w:r>
      <w:proofErr w:type="spellStart"/>
      <w:r>
        <w:t>sqrt</w:t>
      </w:r>
      <w:proofErr w:type="spellEnd"/>
    </w:p>
    <w:p w:rsidR="00747704" w:rsidRDefault="00747704" w:rsidP="00747704">
      <w:r>
        <w:t xml:space="preserve">  return </w:t>
      </w:r>
      <w:proofErr w:type="spellStart"/>
      <w:proofErr w:type="gramStart"/>
      <w:r>
        <w:t>np.sqrt</w:t>
      </w:r>
      <w:proofErr w:type="spellEnd"/>
      <w:proofErr w:type="gramEnd"/>
      <w:r>
        <w:t>(</w:t>
      </w:r>
      <w:proofErr w:type="spellStart"/>
      <w:r>
        <w:t>np.diag</w:t>
      </w:r>
      <w:proofErr w:type="spellEnd"/>
      <w:r>
        <w:t>(-</w:t>
      </w:r>
      <w:proofErr w:type="spellStart"/>
      <w:r>
        <w:t>inv</w:t>
      </w:r>
      <w:proofErr w:type="spellEnd"/>
      <w:r>
        <w:t>(</w:t>
      </w:r>
      <w:proofErr w:type="spellStart"/>
      <w:r>
        <w:t>hess</w:t>
      </w:r>
      <w:proofErr w:type="spellEnd"/>
      <w:r>
        <w:t>)))</w:t>
      </w:r>
    </w:p>
    <w:p w:rsidR="00747704" w:rsidRDefault="00747704" w:rsidP="00747704">
      <w:r>
        <w:t xml:space="preserve">D:\ProgramData\Anaconda3\lib\site-packages\scipy\stats\_distn_infrastructure.py:903: </w:t>
      </w:r>
      <w:proofErr w:type="spellStart"/>
      <w:r>
        <w:t>RuntimeWarning</w:t>
      </w:r>
      <w:proofErr w:type="spellEnd"/>
      <w:r>
        <w:t>: invalid value encountered in greater</w:t>
      </w:r>
    </w:p>
    <w:p w:rsidR="00747704" w:rsidRDefault="00747704" w:rsidP="00747704">
      <w:r>
        <w:t xml:space="preserve">  return (a &lt; x) &amp; (x &lt; b)</w:t>
      </w:r>
    </w:p>
    <w:p w:rsidR="00747704" w:rsidRDefault="00747704" w:rsidP="00747704">
      <w:r>
        <w:t xml:space="preserve">D:\ProgramData\Anaconda3\lib\site-packages\scipy\stats\_distn_infrastructure.py:903: </w:t>
      </w:r>
      <w:proofErr w:type="spellStart"/>
      <w:r>
        <w:t>RuntimeWarning</w:t>
      </w:r>
      <w:proofErr w:type="spellEnd"/>
      <w:r>
        <w:t>: invalid value encountered in less</w:t>
      </w:r>
    </w:p>
    <w:p w:rsidR="00747704" w:rsidRDefault="00747704" w:rsidP="00747704">
      <w:r>
        <w:t xml:space="preserve">  return (a &lt; x) &amp; (x &lt; b)</w:t>
      </w:r>
    </w:p>
    <w:p w:rsidR="00747704" w:rsidRDefault="00747704" w:rsidP="00747704">
      <w:r>
        <w:t xml:space="preserve">D:\ProgramData\Anaconda3\lib\site-packages\scipy\stats\_distn_infrastructure.py:1912: </w:t>
      </w:r>
      <w:proofErr w:type="spellStart"/>
      <w:r>
        <w:t>RuntimeWarning</w:t>
      </w:r>
      <w:proofErr w:type="spellEnd"/>
      <w:r>
        <w:t xml:space="preserve">: invalid value encountered in </w:t>
      </w:r>
      <w:proofErr w:type="spellStart"/>
      <w:r>
        <w:t>less_equal</w:t>
      </w:r>
      <w:proofErr w:type="spellEnd"/>
    </w:p>
    <w:p w:rsidR="00747704" w:rsidRDefault="00747704" w:rsidP="00747704">
      <w:r>
        <w:t xml:space="preserve">  cond2 = cond0 &amp; (x &lt;= _a)</w:t>
      </w:r>
    </w:p>
    <w:p w:rsidR="00747704" w:rsidRDefault="00747704" w:rsidP="00747704">
      <w:r>
        <w:t xml:space="preserve">                              ARMA Model Results                              </w:t>
      </w:r>
    </w:p>
    <w:p w:rsidR="00747704" w:rsidRDefault="00747704" w:rsidP="00747704">
      <w:r>
        <w:t>==============================================================================</w:t>
      </w:r>
    </w:p>
    <w:p w:rsidR="00747704" w:rsidRDefault="00747704" w:rsidP="00747704">
      <w:r>
        <w:t>Dep. Variable:                      y   No. Observations:                  456</w:t>
      </w:r>
    </w:p>
    <w:p w:rsidR="00747704" w:rsidRDefault="00747704" w:rsidP="00747704">
      <w:r>
        <w:t xml:space="preserve">Model:                     </w:t>
      </w:r>
      <w:proofErr w:type="gramStart"/>
      <w:r>
        <w:t>ARMA(</w:t>
      </w:r>
      <w:proofErr w:type="gramEnd"/>
      <w:r>
        <w:t>4, 2)   Log Likelihood               -1413.491</w:t>
      </w:r>
    </w:p>
    <w:p w:rsidR="00747704" w:rsidRDefault="00747704" w:rsidP="00747704">
      <w:r>
        <w:t xml:space="preserve">Method:                       </w:t>
      </w:r>
      <w:proofErr w:type="spellStart"/>
      <w:r>
        <w:t>css-mle</w:t>
      </w:r>
      <w:proofErr w:type="spellEnd"/>
      <w:r>
        <w:t xml:space="preserve">   S.D. of innovations              5.347</w:t>
      </w:r>
    </w:p>
    <w:p w:rsidR="00747704" w:rsidRDefault="00747704" w:rsidP="00747704">
      <w:r>
        <w:t>Date:                Sun, 10 Jan 2021   AIC                           2842.982</w:t>
      </w:r>
    </w:p>
    <w:p w:rsidR="00747704" w:rsidRDefault="00747704" w:rsidP="00747704">
      <w:r>
        <w:t>Time:                        19:50:19   BIC                           2875.962</w:t>
      </w:r>
    </w:p>
    <w:p w:rsidR="00747704" w:rsidRDefault="00747704" w:rsidP="00747704">
      <w:r>
        <w:t>Sample:                             0   HQIC                          2855.974</w:t>
      </w:r>
    </w:p>
    <w:p w:rsidR="00747704" w:rsidRDefault="00747704" w:rsidP="00747704">
      <w:r>
        <w:t xml:space="preserve">                                                                              </w:t>
      </w:r>
    </w:p>
    <w:p w:rsidR="00747704" w:rsidRDefault="00747704" w:rsidP="00747704">
      <w:r>
        <w:t>==============================================================================</w:t>
      </w:r>
    </w:p>
    <w:p w:rsidR="00747704" w:rsidRDefault="00747704" w:rsidP="00747704">
      <w:r>
        <w:t xml:space="preserve">                 </w:t>
      </w:r>
      <w:proofErr w:type="spellStart"/>
      <w:r>
        <w:t>coef</w:t>
      </w:r>
      <w:proofErr w:type="spellEnd"/>
      <w:r>
        <w:t xml:space="preserve">    </w:t>
      </w:r>
      <w:proofErr w:type="spellStart"/>
      <w:r>
        <w:t>std</w:t>
      </w:r>
      <w:proofErr w:type="spellEnd"/>
      <w:r>
        <w:t xml:space="preserve"> err          z      P&gt;|z|   </w:t>
      </w:r>
      <w:proofErr w:type="gramStart"/>
      <w:r>
        <w:t xml:space="preserve">   [</w:t>
      </w:r>
      <w:proofErr w:type="gramEnd"/>
      <w:r>
        <w:t>0.025      0.975]</w:t>
      </w:r>
    </w:p>
    <w:p w:rsidR="00747704" w:rsidRDefault="00747704" w:rsidP="00747704">
      <w:r>
        <w:t>------------------------------------------------------------------------------</w:t>
      </w:r>
    </w:p>
    <w:p w:rsidR="00747704" w:rsidRDefault="00747704" w:rsidP="00747704">
      <w:proofErr w:type="spellStart"/>
      <w:r>
        <w:t>const</w:t>
      </w:r>
      <w:proofErr w:type="spellEnd"/>
      <w:r>
        <w:t xml:space="preserve">          1.0828      0.073     14.763      0.000       0.939       1.227</w:t>
      </w:r>
    </w:p>
    <w:p w:rsidR="00747704" w:rsidRDefault="00747704" w:rsidP="00747704">
      <w:proofErr w:type="gramStart"/>
      <w:r>
        <w:t>ar.L</w:t>
      </w:r>
      <w:proofErr w:type="gramEnd"/>
      <w:r>
        <w:t xml:space="preserve">1.y        0.2469        nan        </w:t>
      </w:r>
      <w:proofErr w:type="spellStart"/>
      <w:r>
        <w:t>nan</w:t>
      </w:r>
      <w:proofErr w:type="spellEnd"/>
      <w:r>
        <w:t xml:space="preserve">        </w:t>
      </w:r>
      <w:proofErr w:type="spellStart"/>
      <w:r>
        <w:t>nan</w:t>
      </w:r>
      <w:proofErr w:type="spellEnd"/>
      <w:r>
        <w:t xml:space="preserve">         </w:t>
      </w:r>
      <w:proofErr w:type="spellStart"/>
      <w:r>
        <w:t>nan</w:t>
      </w:r>
      <w:proofErr w:type="spellEnd"/>
      <w:r>
        <w:t xml:space="preserve">         </w:t>
      </w:r>
      <w:proofErr w:type="spellStart"/>
      <w:r>
        <w:t>nan</w:t>
      </w:r>
      <w:proofErr w:type="spellEnd"/>
    </w:p>
    <w:p w:rsidR="00747704" w:rsidRDefault="00747704" w:rsidP="00747704">
      <w:proofErr w:type="gramStart"/>
      <w:r>
        <w:t>ar.L</w:t>
      </w:r>
      <w:proofErr w:type="gramEnd"/>
      <w:r>
        <w:t>2.y        0.9084   3.74e-06   2.43e+05      0.000       0.908       0.908</w:t>
      </w:r>
    </w:p>
    <w:p w:rsidR="00747704" w:rsidRDefault="00747704" w:rsidP="00747704">
      <w:proofErr w:type="gramStart"/>
      <w:r>
        <w:t>ar.L</w:t>
      </w:r>
      <w:proofErr w:type="gramEnd"/>
      <w:r>
        <w:t>3.y       -0.2675      0.000  -2301.356      0.000      -0.268      -0.267</w:t>
      </w:r>
    </w:p>
    <w:p w:rsidR="00747704" w:rsidRDefault="00747704" w:rsidP="00747704">
      <w:proofErr w:type="gramStart"/>
      <w:r>
        <w:t>ar.L</w:t>
      </w:r>
      <w:proofErr w:type="gramEnd"/>
      <w:r>
        <w:t xml:space="preserve">4.y        0.0709        nan        </w:t>
      </w:r>
      <w:proofErr w:type="spellStart"/>
      <w:r>
        <w:t>nan</w:t>
      </w:r>
      <w:proofErr w:type="spellEnd"/>
      <w:r>
        <w:t xml:space="preserve">        </w:t>
      </w:r>
      <w:proofErr w:type="spellStart"/>
      <w:r>
        <w:t>nan</w:t>
      </w:r>
      <w:proofErr w:type="spellEnd"/>
      <w:r>
        <w:t xml:space="preserve">         </w:t>
      </w:r>
      <w:proofErr w:type="spellStart"/>
      <w:r>
        <w:t>nan</w:t>
      </w:r>
      <w:proofErr w:type="spellEnd"/>
      <w:r>
        <w:t xml:space="preserve">         </w:t>
      </w:r>
      <w:proofErr w:type="spellStart"/>
      <w:r>
        <w:t>nan</w:t>
      </w:r>
      <w:proofErr w:type="spellEnd"/>
    </w:p>
    <w:p w:rsidR="00747704" w:rsidRDefault="00747704" w:rsidP="00747704">
      <w:proofErr w:type="gramStart"/>
      <w:r>
        <w:t>ma.L</w:t>
      </w:r>
      <w:proofErr w:type="gramEnd"/>
      <w:r>
        <w:t>1.y     8.014e-05      0.004      0.021      0.983      -0.007       0.008</w:t>
      </w:r>
    </w:p>
    <w:p w:rsidR="00747704" w:rsidRDefault="00747704" w:rsidP="00747704">
      <w:proofErr w:type="gramStart"/>
      <w:r>
        <w:t>ma.L</w:t>
      </w:r>
      <w:proofErr w:type="gramEnd"/>
      <w:r>
        <w:t>2.y       -0.9990      0.004   -264.581      0.000      -1.006      -0.992</w:t>
      </w:r>
    </w:p>
    <w:p w:rsidR="00747704" w:rsidRDefault="00747704" w:rsidP="00747704">
      <w:r>
        <w:t xml:space="preserve">                                    Roots                                    </w:t>
      </w:r>
    </w:p>
    <w:p w:rsidR="00747704" w:rsidRDefault="00747704" w:rsidP="00747704">
      <w:r>
        <w:t>=============================================================================</w:t>
      </w:r>
    </w:p>
    <w:p w:rsidR="00747704" w:rsidRDefault="00747704" w:rsidP="00747704">
      <w:r>
        <w:t xml:space="preserve">                  Real          Imaginary           Modulus         Frequency</w:t>
      </w:r>
    </w:p>
    <w:p w:rsidR="00747704" w:rsidRDefault="00747704" w:rsidP="00747704">
      <w:r>
        <w:t>-----------------------------------------------------------------------------</w:t>
      </w:r>
    </w:p>
    <w:p w:rsidR="00747704" w:rsidRDefault="00747704" w:rsidP="00747704">
      <w:r>
        <w:lastRenderedPageBreak/>
        <w:t>AR.1           -1.0000           -0.0000j            1.0000           -0.5000</w:t>
      </w:r>
    </w:p>
    <w:p w:rsidR="00747704" w:rsidRDefault="00747704" w:rsidP="00747704">
      <w:r>
        <w:t>AR.2            1.0265           -0.0000j            1.0265           -0.0000</w:t>
      </w:r>
    </w:p>
    <w:p w:rsidR="00747704" w:rsidRDefault="00747704" w:rsidP="00747704">
      <w:r>
        <w:t>AR.3            1.8721           -3.1981j            3.7057           -0.1657</w:t>
      </w:r>
    </w:p>
    <w:p w:rsidR="00747704" w:rsidRDefault="00747704" w:rsidP="00747704">
      <w:r>
        <w:t>AR.4            1.8721           +3.1981j            3.7057            0.1657</w:t>
      </w:r>
    </w:p>
    <w:p w:rsidR="00747704" w:rsidRDefault="00747704" w:rsidP="00747704">
      <w:r>
        <w:t>MA.1           -1.0005           +0.0000j            1.0005            0.5000</w:t>
      </w:r>
    </w:p>
    <w:p w:rsidR="00747704" w:rsidRDefault="00747704" w:rsidP="00747704">
      <w:r>
        <w:t>MA.2            1.0005           +0.0000j            1.0005            0.0000</w:t>
      </w:r>
    </w:p>
    <w:p w:rsidR="00747704" w:rsidRDefault="00747704" w:rsidP="00747704">
      <w:r>
        <w:t>-----------------------------------------------------------------------------</w:t>
      </w:r>
    </w:p>
    <w:p w:rsidR="00747704" w:rsidRDefault="00747704" w:rsidP="00747704">
      <w:r>
        <w:t>[2.28826743 0.</w:t>
      </w:r>
      <w:proofErr w:type="gramStart"/>
      <w:r>
        <w:t>7950713  0.75794064</w:t>
      </w:r>
      <w:proofErr w:type="gramEnd"/>
      <w:r>
        <w:t>]</w:t>
      </w:r>
    </w:p>
    <w:p w:rsidR="00747704" w:rsidRDefault="00747704" w:rsidP="00747704">
      <w:r>
        <w:t>[2.30570054 1.09296014 1.06124179]</w:t>
      </w:r>
    </w:p>
    <w:p w:rsidR="00747704" w:rsidRDefault="00747704" w:rsidP="00747704"/>
    <w:p w:rsidR="00747704" w:rsidRDefault="00747704" w:rsidP="00747704">
      <w:pPr>
        <w:rPr>
          <w:rFonts w:hint="eastAsia"/>
        </w:rPr>
      </w:pPr>
      <w:r>
        <w:t>Process finished with exit code 0</w:t>
      </w:r>
      <w:bookmarkStart w:id="0" w:name="_GoBack"/>
      <w:bookmarkEnd w:id="0"/>
    </w:p>
    <w:sectPr w:rsidR="0074770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41E4C"/>
    <w:rsid w:val="00170D5B"/>
    <w:rsid w:val="00241E4C"/>
    <w:rsid w:val="00474346"/>
    <w:rsid w:val="00483578"/>
    <w:rsid w:val="00503AF4"/>
    <w:rsid w:val="005738FA"/>
    <w:rsid w:val="0064530F"/>
    <w:rsid w:val="006F6448"/>
    <w:rsid w:val="00747704"/>
    <w:rsid w:val="007C39F8"/>
    <w:rsid w:val="009318DB"/>
    <w:rsid w:val="0095342F"/>
    <w:rsid w:val="0095781E"/>
    <w:rsid w:val="009C4517"/>
    <w:rsid w:val="009D2918"/>
    <w:rsid w:val="009E00F2"/>
    <w:rsid w:val="00AC2756"/>
    <w:rsid w:val="00B30126"/>
    <w:rsid w:val="00C5129B"/>
    <w:rsid w:val="00CD6D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5B0232E"/>
  <w15:chartTrackingRefBased/>
  <w15:docId w15:val="{7EAB0FD4-0F60-4C6F-8C4D-B907F04FFBD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C2756"/>
    <w:pPr>
      <w:ind w:firstLineChars="200" w:firstLine="420"/>
    </w:pPr>
  </w:style>
  <w:style w:type="table" w:styleId="a4">
    <w:name w:val="Table Grid"/>
    <w:basedOn w:val="a1"/>
    <w:uiPriority w:val="39"/>
    <w:rsid w:val="009C451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55500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10.png"/><Relationship Id="rId18" Type="http://schemas.openxmlformats.org/officeDocument/2006/relationships/image" Target="media/image15.png"/><Relationship Id="rId26" Type="http://schemas.openxmlformats.org/officeDocument/2006/relationships/image" Target="media/image22.png"/><Relationship Id="rId21" Type="http://schemas.openxmlformats.org/officeDocument/2006/relationships/image" Target="media/image18.png"/><Relationship Id="rId34" Type="http://schemas.openxmlformats.org/officeDocument/2006/relationships/image" Target="media/image30.png"/><Relationship Id="rId7" Type="http://schemas.openxmlformats.org/officeDocument/2006/relationships/image" Target="media/image4.png"/><Relationship Id="rId12" Type="http://schemas.openxmlformats.org/officeDocument/2006/relationships/image" Target="media/image9.png"/><Relationship Id="rId17" Type="http://schemas.openxmlformats.org/officeDocument/2006/relationships/image" Target="media/image14.png"/><Relationship Id="rId25" Type="http://schemas.openxmlformats.org/officeDocument/2006/relationships/image" Target="media/image21.png"/><Relationship Id="rId33" Type="http://schemas.openxmlformats.org/officeDocument/2006/relationships/image" Target="media/image29.png"/><Relationship Id="rId38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13.png"/><Relationship Id="rId20" Type="http://schemas.openxmlformats.org/officeDocument/2006/relationships/image" Target="media/image17.png"/><Relationship Id="rId29" Type="http://schemas.openxmlformats.org/officeDocument/2006/relationships/image" Target="media/image25.png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1" Type="http://schemas.openxmlformats.org/officeDocument/2006/relationships/image" Target="media/image8.png"/><Relationship Id="rId24" Type="http://schemas.openxmlformats.org/officeDocument/2006/relationships/image" Target="media/image20.png"/><Relationship Id="rId32" Type="http://schemas.openxmlformats.org/officeDocument/2006/relationships/image" Target="media/image28.png"/><Relationship Id="rId37" Type="http://schemas.openxmlformats.org/officeDocument/2006/relationships/fontTable" Target="fontTable.xml"/><Relationship Id="rId5" Type="http://schemas.openxmlformats.org/officeDocument/2006/relationships/image" Target="media/image2.png"/><Relationship Id="rId15" Type="http://schemas.openxmlformats.org/officeDocument/2006/relationships/image" Target="media/image12.png"/><Relationship Id="rId23" Type="http://schemas.openxmlformats.org/officeDocument/2006/relationships/oleObject" Target="embeddings/oleObject1.bin"/><Relationship Id="rId28" Type="http://schemas.openxmlformats.org/officeDocument/2006/relationships/image" Target="media/image24.png"/><Relationship Id="rId36" Type="http://schemas.openxmlformats.org/officeDocument/2006/relationships/image" Target="media/image32.png"/><Relationship Id="rId10" Type="http://schemas.openxmlformats.org/officeDocument/2006/relationships/image" Target="media/image7.png"/><Relationship Id="rId19" Type="http://schemas.openxmlformats.org/officeDocument/2006/relationships/image" Target="media/image16.png"/><Relationship Id="rId31" Type="http://schemas.openxmlformats.org/officeDocument/2006/relationships/image" Target="media/image27.png"/><Relationship Id="rId4" Type="http://schemas.openxmlformats.org/officeDocument/2006/relationships/image" Target="media/image1.png"/><Relationship Id="rId9" Type="http://schemas.openxmlformats.org/officeDocument/2006/relationships/image" Target="media/image6.png"/><Relationship Id="rId14" Type="http://schemas.openxmlformats.org/officeDocument/2006/relationships/image" Target="media/image11.png"/><Relationship Id="rId22" Type="http://schemas.openxmlformats.org/officeDocument/2006/relationships/image" Target="media/image19.wmf"/><Relationship Id="rId27" Type="http://schemas.openxmlformats.org/officeDocument/2006/relationships/image" Target="media/image23.png"/><Relationship Id="rId30" Type="http://schemas.openxmlformats.org/officeDocument/2006/relationships/image" Target="media/image26.png"/><Relationship Id="rId35" Type="http://schemas.openxmlformats.org/officeDocument/2006/relationships/image" Target="media/image31.png"/><Relationship Id="rId8" Type="http://schemas.openxmlformats.org/officeDocument/2006/relationships/image" Target="media/image5.png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2</TotalTime>
  <Pages>1</Pages>
  <Words>2261</Words>
  <Characters>12890</Characters>
  <Application>Microsoft Office Word</Application>
  <DocSecurity>0</DocSecurity>
  <Lines>107</Lines>
  <Paragraphs>30</Paragraphs>
  <ScaleCrop>false</ScaleCrop>
  <Company/>
  <LinksUpToDate>false</LinksUpToDate>
  <CharactersWithSpaces>151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风见鹤</dc:creator>
  <cp:keywords/>
  <dc:description/>
  <cp:lastModifiedBy>风见鹤</cp:lastModifiedBy>
  <cp:revision>10</cp:revision>
  <dcterms:created xsi:type="dcterms:W3CDTF">2021-01-10T04:16:00Z</dcterms:created>
  <dcterms:modified xsi:type="dcterms:W3CDTF">2021-01-10T11:51:00Z</dcterms:modified>
</cp:coreProperties>
</file>